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177F" w:rsidRPr="00812BB4" w:rsidRDefault="00DF360C" w:rsidP="0038177F">
      <w:pPr>
        <w:tabs>
          <w:tab w:val="center" w:pos="1985"/>
          <w:tab w:val="center" w:pos="7938"/>
        </w:tabs>
        <w:spacing w:before="40" w:line="276" w:lineRule="auto"/>
        <w:ind w:right="53"/>
        <w:rPr>
          <w:b/>
          <w:bCs/>
        </w:rPr>
      </w:pPr>
      <w:r>
        <w:tab/>
      </w:r>
      <w:r w:rsidR="0038177F" w:rsidRPr="00812BB4">
        <w:rPr>
          <w:sz w:val="22"/>
        </w:rPr>
        <w:t>SỞ GIÁO DỤC VÀ ĐÀO TẠO TP.HCM</w:t>
      </w:r>
      <w:r w:rsidR="0038177F">
        <w:tab/>
      </w:r>
      <w:r w:rsidR="0038177F" w:rsidRPr="00873433">
        <w:rPr>
          <w:b/>
        </w:rPr>
        <w:t>KIỂM TRA</w:t>
      </w:r>
      <w:r w:rsidR="0038177F" w:rsidRPr="00873433">
        <w:rPr>
          <w:b/>
          <w:bCs/>
        </w:rPr>
        <w:t xml:space="preserve"> </w:t>
      </w:r>
      <w:r w:rsidR="0038177F" w:rsidRPr="00812BB4">
        <w:rPr>
          <w:b/>
          <w:bCs/>
        </w:rPr>
        <w:t>HỌC KỲ I</w:t>
      </w:r>
      <w:r w:rsidR="0038177F">
        <w:rPr>
          <w:b/>
          <w:bCs/>
        </w:rPr>
        <w:t>I</w:t>
      </w:r>
    </w:p>
    <w:p w:rsidR="0038177F" w:rsidRPr="00812BB4" w:rsidRDefault="0038177F" w:rsidP="0038177F">
      <w:pPr>
        <w:tabs>
          <w:tab w:val="left" w:pos="0"/>
          <w:tab w:val="center" w:pos="1985"/>
          <w:tab w:val="center" w:pos="7938"/>
        </w:tabs>
        <w:spacing w:before="40" w:line="276" w:lineRule="auto"/>
        <w:ind w:right="-381"/>
        <w:rPr>
          <w:b/>
          <w:bCs/>
        </w:rPr>
      </w:pPr>
      <w:r>
        <w:rPr>
          <w:bCs/>
          <w:sz w:val="22"/>
        </w:rPr>
        <w:tab/>
      </w:r>
      <w:r w:rsidRPr="00812BB4">
        <w:rPr>
          <w:bCs/>
          <w:sz w:val="22"/>
        </w:rPr>
        <w:t xml:space="preserve">TRƯỜNG </w:t>
      </w:r>
      <w:r w:rsidRPr="00812BB4">
        <w:rPr>
          <w:sz w:val="22"/>
        </w:rPr>
        <w:t>THCS-THPT ĐINH THIỆN LÝ</w:t>
      </w:r>
      <w:r>
        <w:rPr>
          <w:b/>
          <w:bCs/>
        </w:rPr>
        <w:tab/>
      </w:r>
      <w:r w:rsidRPr="00812BB4">
        <w:rPr>
          <w:b/>
          <w:bCs/>
        </w:rPr>
        <w:t>NĂM HỌC 201</w:t>
      </w:r>
      <w:r>
        <w:rPr>
          <w:b/>
          <w:bCs/>
        </w:rPr>
        <w:t>5</w:t>
      </w:r>
      <w:r w:rsidRPr="00812BB4">
        <w:rPr>
          <w:b/>
          <w:bCs/>
        </w:rPr>
        <w:t xml:space="preserve"> - 201</w:t>
      </w:r>
      <w:r>
        <w:rPr>
          <w:b/>
          <w:bCs/>
        </w:rPr>
        <w:t>6</w:t>
      </w:r>
    </w:p>
    <w:p w:rsidR="0038177F" w:rsidRPr="00812BB4" w:rsidRDefault="0038177F" w:rsidP="0038177F">
      <w:pPr>
        <w:tabs>
          <w:tab w:val="center" w:pos="1985"/>
          <w:tab w:val="center" w:pos="7938"/>
        </w:tabs>
        <w:spacing w:before="40" w:line="276" w:lineRule="auto"/>
        <w:ind w:right="-38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FAC5E4" wp14:editId="2E867466">
                <wp:simplePos x="0" y="0"/>
                <wp:positionH relativeFrom="column">
                  <wp:posOffset>586740</wp:posOffset>
                </wp:positionH>
                <wp:positionV relativeFrom="paragraph">
                  <wp:posOffset>-3175</wp:posOffset>
                </wp:positionV>
                <wp:extent cx="1318260" cy="0"/>
                <wp:effectExtent l="5715" t="6350" r="9525" b="1270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182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2pt,-.25pt" to="150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"/>
            </w:pict>
          </mc:Fallback>
        </mc:AlternateContent>
      </w:r>
      <w:r w:rsidRPr="00812BB4">
        <w:rPr>
          <w:i/>
          <w:iCs/>
          <w:spacing w:val="-1"/>
        </w:rPr>
        <w:tab/>
      </w:r>
      <w:r w:rsidRPr="00B23A40">
        <w:rPr>
          <w:i/>
          <w:iCs/>
          <w:spacing w:val="-1"/>
          <w:sz w:val="22"/>
        </w:rPr>
        <w:t>ĐỀ CHÍNH THỨC</w:t>
      </w:r>
      <w:r w:rsidRPr="00812BB4">
        <w:rPr>
          <w:b/>
          <w:bCs/>
        </w:rPr>
        <w:tab/>
        <w:t xml:space="preserve">MÔN </w:t>
      </w:r>
      <w:r w:rsidR="00F90BC4">
        <w:rPr>
          <w:b/>
          <w:bCs/>
        </w:rPr>
        <w:t>VẬT LÝ</w:t>
      </w:r>
      <w:r w:rsidRPr="00812BB4">
        <w:rPr>
          <w:b/>
          <w:bCs/>
        </w:rPr>
        <w:t xml:space="preserve"> – KHỐI 11</w:t>
      </w:r>
    </w:p>
    <w:p w:rsidR="0038177F" w:rsidRPr="008F214A" w:rsidRDefault="0038177F" w:rsidP="0038177F">
      <w:pPr>
        <w:tabs>
          <w:tab w:val="center" w:pos="1985"/>
          <w:tab w:val="center" w:pos="7938"/>
        </w:tabs>
        <w:spacing w:before="40"/>
        <w:ind w:left="-244" w:right="-244"/>
        <w:rPr>
          <w:i/>
          <w:iCs/>
        </w:rPr>
      </w:pPr>
      <w:r w:rsidRPr="00812BB4">
        <w:rPr>
          <w:i/>
          <w:iCs/>
          <w:spacing w:val="-1"/>
        </w:rPr>
        <w:tab/>
      </w:r>
      <w:r w:rsidRPr="008F214A">
        <w:rPr>
          <w:i/>
          <w:iCs/>
          <w:spacing w:val="-1"/>
        </w:rPr>
        <w:t>(Đề gồm có 0</w:t>
      </w:r>
      <w:r w:rsidR="00F90BC4">
        <w:rPr>
          <w:i/>
          <w:iCs/>
          <w:spacing w:val="-1"/>
        </w:rPr>
        <w:t>2</w:t>
      </w:r>
      <w:r w:rsidRPr="008F214A">
        <w:rPr>
          <w:i/>
          <w:iCs/>
          <w:spacing w:val="-1"/>
        </w:rPr>
        <w:t xml:space="preserve"> trang)</w:t>
      </w:r>
      <w:r w:rsidRPr="008F214A">
        <w:rPr>
          <w:i/>
          <w:iCs/>
          <w:spacing w:val="-1"/>
        </w:rPr>
        <w:tab/>
      </w:r>
      <w:r w:rsidRPr="008F214A">
        <w:rPr>
          <w:b/>
          <w:i/>
          <w:iCs/>
        </w:rPr>
        <w:t xml:space="preserve">Thời gian làm bài: </w:t>
      </w:r>
      <w:r>
        <w:rPr>
          <w:b/>
          <w:i/>
          <w:iCs/>
        </w:rPr>
        <w:t>45</w:t>
      </w:r>
      <w:r w:rsidRPr="008F214A">
        <w:rPr>
          <w:b/>
          <w:i/>
          <w:iCs/>
        </w:rPr>
        <w:t xml:space="preserve"> phút</w:t>
      </w:r>
    </w:p>
    <w:p w:rsidR="0038177F" w:rsidRPr="008F214A" w:rsidRDefault="0038177F" w:rsidP="0038177F">
      <w:pPr>
        <w:tabs>
          <w:tab w:val="center" w:pos="1985"/>
          <w:tab w:val="center" w:pos="7938"/>
        </w:tabs>
        <w:spacing w:before="40" w:line="276" w:lineRule="auto"/>
        <w:ind w:right="53"/>
        <w:rPr>
          <w:i/>
        </w:rPr>
      </w:pPr>
      <w:r w:rsidRPr="008F214A">
        <w:rPr>
          <w:i/>
          <w:iCs/>
          <w:spacing w:val="-1"/>
        </w:rPr>
        <w:tab/>
      </w:r>
      <w:r w:rsidRPr="008F214A">
        <w:rPr>
          <w:i/>
        </w:rPr>
        <w:tab/>
        <w:t>(không kể thời gian giao đề)</w:t>
      </w:r>
    </w:p>
    <w:p w:rsidR="0038177F" w:rsidRPr="0038177F" w:rsidRDefault="0038177F" w:rsidP="0038177F">
      <w:pPr>
        <w:tabs>
          <w:tab w:val="right" w:leader="dot" w:pos="9214"/>
        </w:tabs>
        <w:spacing w:line="276" w:lineRule="auto"/>
        <w:ind w:left="360" w:right="443"/>
      </w:pPr>
      <w:r w:rsidRPr="0038177F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2C4C36" wp14:editId="7974A7AE">
                <wp:simplePos x="0" y="0"/>
                <wp:positionH relativeFrom="column">
                  <wp:posOffset>4505215</wp:posOffset>
                </wp:positionH>
                <wp:positionV relativeFrom="paragraph">
                  <wp:posOffset>70292</wp:posOffset>
                </wp:positionV>
                <wp:extent cx="1383030" cy="267335"/>
                <wp:effectExtent l="0" t="0" r="26670" b="18415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3030" cy="267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7F7F7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177F" w:rsidRPr="00F46D96" w:rsidRDefault="0038177F" w:rsidP="0038177F">
                            <w:pPr>
                              <w:jc w:val="center"/>
                              <w:rPr>
                                <w:b/>
                                <w:color w:val="C00000"/>
                              </w:rPr>
                            </w:pPr>
                            <w:r>
                              <w:rPr>
                                <w:b/>
                                <w:color w:val="C00000"/>
                              </w:rPr>
                              <w:t>Mã đề</w:t>
                            </w:r>
                            <w:r w:rsidRPr="00F46D96">
                              <w:rPr>
                                <w:b/>
                                <w:color w:val="C00000"/>
                              </w:rPr>
                              <w:t xml:space="preserve">: </w:t>
                            </w:r>
                            <w:r>
                              <w:rPr>
                                <w:b/>
                                <w:color w:val="C00000"/>
                              </w:rPr>
                              <w:t>L11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left:0;text-align:left;margin-left:354.75pt;margin-top:5.55pt;width:108.9pt;height:21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" strokecolor="#7f7f7f">
                <v:textbox>
                  <w:txbxContent>
                    <w:p w:rsidR="0038177F" w:rsidRPr="00F46D96" w:rsidRDefault="0038177F" w:rsidP="0038177F">
                      <w:pPr>
                        <w:jc w:val="center"/>
                        <w:rPr>
                          <w:b/>
                          <w:color w:val="C00000"/>
                        </w:rPr>
                      </w:pPr>
                      <w:proofErr w:type="spellStart"/>
                      <w:r>
                        <w:rPr>
                          <w:b/>
                          <w:color w:val="C00000"/>
                        </w:rPr>
                        <w:t>Mã</w:t>
                      </w:r>
                      <w:proofErr w:type="spellEnd"/>
                      <w:r>
                        <w:rPr>
                          <w:b/>
                          <w:color w:val="C00000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color w:val="C00000"/>
                        </w:rPr>
                        <w:t>đề</w:t>
                      </w:r>
                      <w:proofErr w:type="spellEnd"/>
                      <w:r w:rsidRPr="00F46D96">
                        <w:rPr>
                          <w:b/>
                          <w:color w:val="C00000"/>
                        </w:rPr>
                        <w:t xml:space="preserve">: </w:t>
                      </w:r>
                      <w:r>
                        <w:rPr>
                          <w:b/>
                          <w:color w:val="C00000"/>
                        </w:rPr>
                        <w:t>L1101</w:t>
                      </w:r>
                    </w:p>
                  </w:txbxContent>
                </v:textbox>
              </v:shape>
            </w:pict>
          </mc:Fallback>
        </mc:AlternateContent>
      </w:r>
      <w:r w:rsidRPr="0038177F">
        <w:t xml:space="preserve">Họ, tên thí sinh: </w:t>
      </w:r>
      <w:r w:rsidRPr="0038177F">
        <w:tab/>
      </w:r>
    </w:p>
    <w:p w:rsidR="0038177F" w:rsidRPr="0038177F" w:rsidRDefault="0038177F" w:rsidP="0038177F">
      <w:pPr>
        <w:tabs>
          <w:tab w:val="right" w:leader="dot" w:pos="9214"/>
        </w:tabs>
        <w:spacing w:line="276" w:lineRule="auto"/>
        <w:ind w:left="360" w:right="443"/>
      </w:pPr>
      <w:r w:rsidRPr="0038177F">
        <w:t xml:space="preserve">Số báo danh: </w:t>
      </w:r>
      <w:r w:rsidRPr="0038177F">
        <w:tab/>
      </w:r>
    </w:p>
    <w:p w:rsidR="0038177F" w:rsidRDefault="0038177F" w:rsidP="0038177F">
      <w:pPr>
        <w:spacing w:line="360" w:lineRule="auto"/>
        <w:ind w:right="641"/>
        <w:contextualSpacing/>
        <w:rPr>
          <w:b/>
          <w:u w:val="single"/>
        </w:rPr>
      </w:pPr>
    </w:p>
    <w:p w:rsidR="0038177F" w:rsidRPr="0038177F" w:rsidRDefault="0038177F" w:rsidP="0038177F">
      <w:pPr>
        <w:spacing w:line="360" w:lineRule="auto"/>
        <w:ind w:right="641"/>
        <w:contextualSpacing/>
      </w:pPr>
      <w:r w:rsidRPr="0038177F">
        <w:rPr>
          <w:b/>
          <w:u w:val="single"/>
        </w:rPr>
        <w:t>Câu 1</w:t>
      </w:r>
      <w:r w:rsidRPr="0038177F">
        <w:t xml:space="preserve"> </w:t>
      </w:r>
      <w:r w:rsidRPr="0038177F">
        <w:rPr>
          <w:b/>
        </w:rPr>
        <w:t>(</w:t>
      </w:r>
      <w:r w:rsidR="005B3985">
        <w:rPr>
          <w:b/>
        </w:rPr>
        <w:t>1</w:t>
      </w:r>
      <w:r w:rsidRPr="0038177F">
        <w:rPr>
          <w:b/>
        </w:rPr>
        <w:t>,5 điểm):</w:t>
      </w:r>
    </w:p>
    <w:p w:rsidR="005B3985" w:rsidRDefault="005B3985" w:rsidP="005B3985">
      <w:pPr>
        <w:pStyle w:val="ListParagraph"/>
        <w:numPr>
          <w:ilvl w:val="0"/>
          <w:numId w:val="19"/>
        </w:numPr>
        <w:spacing w:line="360" w:lineRule="auto"/>
        <w:ind w:right="-22"/>
      </w:pPr>
      <w:r>
        <w:t xml:space="preserve">Thế nào là hiện tượng </w:t>
      </w:r>
      <w:r w:rsidR="00DF0DC4">
        <w:t>phản xạ toàn phần</w:t>
      </w:r>
      <w:r>
        <w:t xml:space="preserve">? </w:t>
      </w:r>
    </w:p>
    <w:p w:rsidR="0038177F" w:rsidRDefault="00DF0DC4" w:rsidP="005B3985">
      <w:pPr>
        <w:pStyle w:val="ListParagraph"/>
        <w:numPr>
          <w:ilvl w:val="0"/>
          <w:numId w:val="19"/>
        </w:numPr>
        <w:spacing w:line="360" w:lineRule="auto"/>
        <w:ind w:right="-22"/>
      </w:pPr>
      <w:r>
        <w:t>Nêu điều kiện để có hiện tượng phản xạ toàn phần</w:t>
      </w:r>
      <w:r w:rsidR="005B3985">
        <w:t>.</w:t>
      </w:r>
    </w:p>
    <w:p w:rsidR="005B3985" w:rsidRDefault="005B3985" w:rsidP="005B3985">
      <w:pPr>
        <w:spacing w:line="360" w:lineRule="auto"/>
        <w:ind w:right="-22"/>
        <w:rPr>
          <w:b/>
        </w:rPr>
      </w:pPr>
      <w:r w:rsidRPr="005B3985">
        <w:rPr>
          <w:b/>
          <w:u w:val="single"/>
        </w:rPr>
        <w:t>Câu 2</w:t>
      </w:r>
      <w:r w:rsidRPr="005B3985">
        <w:rPr>
          <w:b/>
        </w:rPr>
        <w:t xml:space="preserve"> (1,5 điểm):</w:t>
      </w:r>
    </w:p>
    <w:p w:rsidR="005B3985" w:rsidRDefault="005B3985" w:rsidP="005B3985">
      <w:pPr>
        <w:pStyle w:val="ListParagraph"/>
        <w:numPr>
          <w:ilvl w:val="0"/>
          <w:numId w:val="21"/>
        </w:numPr>
        <w:spacing w:line="360" w:lineRule="auto"/>
        <w:ind w:right="-22"/>
      </w:pPr>
      <w:r>
        <w:t>Hiện tượng tự cảm là gì?</w:t>
      </w:r>
    </w:p>
    <w:p w:rsidR="005B3985" w:rsidRDefault="005B3985" w:rsidP="005B3985">
      <w:pPr>
        <w:pStyle w:val="ListParagraph"/>
        <w:numPr>
          <w:ilvl w:val="0"/>
          <w:numId w:val="21"/>
        </w:numPr>
        <w:spacing w:line="360" w:lineRule="auto"/>
        <w:ind w:right="-22"/>
      </w:pPr>
      <w:r>
        <w:t>Viết biểu thức tính hệ số tự cảm của ống dây và biểu thức tính độ lớn suất điện động tự cảm.</w:t>
      </w:r>
    </w:p>
    <w:p w:rsidR="005B3985" w:rsidRDefault="005B3985" w:rsidP="00255E37">
      <w:pPr>
        <w:spacing w:line="360" w:lineRule="auto"/>
        <w:ind w:right="-22"/>
      </w:pPr>
      <w:r w:rsidRPr="005B3985">
        <w:rPr>
          <w:b/>
          <w:u w:val="single"/>
        </w:rPr>
        <w:t>Câu 3</w:t>
      </w:r>
      <w:r w:rsidRPr="005B3985">
        <w:rPr>
          <w:b/>
        </w:rPr>
        <w:t xml:space="preserve"> (1,5 điểm)</w:t>
      </w:r>
      <w:r w:rsidR="00205CD0">
        <w:rPr>
          <w:b/>
        </w:rPr>
        <w:t>:</w:t>
      </w:r>
      <w:r w:rsidR="00255E37">
        <w:rPr>
          <w:b/>
        </w:rPr>
        <w:t xml:space="preserve"> </w:t>
      </w:r>
      <w:r>
        <w:t xml:space="preserve">Một tia sáng đơn sắc truyền từ </w:t>
      </w:r>
      <w:r w:rsidR="00CE1A3C">
        <w:t>môi trường trong suốt có chiết suất n</w:t>
      </w:r>
      <w:r w:rsidR="00CE1A3C" w:rsidRPr="00CE1A3C">
        <w:rPr>
          <w:vertAlign w:val="subscript"/>
        </w:rPr>
        <w:t>1</w:t>
      </w:r>
      <w:r w:rsidR="00CE1A3C">
        <w:t xml:space="preserve"> = 2 sang môi trường trong suốt có chiết suất n</w:t>
      </w:r>
      <w:r w:rsidR="00CE1A3C" w:rsidRPr="00CE1A3C">
        <w:rPr>
          <w:vertAlign w:val="subscript"/>
        </w:rPr>
        <w:t>2</w:t>
      </w:r>
      <w:r w:rsidR="00CE1A3C">
        <w:t xml:space="preserve"> = </w:t>
      </w:r>
      <w:r w:rsidR="00CE1A3C" w:rsidRPr="00BB7FD7">
        <w:rPr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8.15pt" o:ole="">
            <v:imagedata r:id="rId8" o:title=""/>
          </v:shape>
          <o:OLEObject Type="Embed" ProgID="Equation.DSMT4" ShapeID="_x0000_i1025" DrawAspect="Content" ObjectID="_1522751464" r:id="rId9"/>
        </w:object>
      </w:r>
      <w:r w:rsidR="00CE1A3C">
        <w:t>. Tính góc lệch giữa tia tới và tia khúc xạ khi góc tới của tia sáng là 30</w:t>
      </w:r>
      <w:r w:rsidR="00CE1A3C" w:rsidRPr="00CE1A3C">
        <w:rPr>
          <w:vertAlign w:val="superscript"/>
        </w:rPr>
        <w:t>o</w:t>
      </w:r>
      <w:r w:rsidR="00CE1A3C">
        <w:t xml:space="preserve"> và 50</w:t>
      </w:r>
      <w:r w:rsidR="00CE1A3C" w:rsidRPr="00CE1A3C">
        <w:rPr>
          <w:vertAlign w:val="superscript"/>
        </w:rPr>
        <w:t>o</w:t>
      </w:r>
      <w:r w:rsidR="00CE1A3C">
        <w:t>.</w:t>
      </w:r>
    </w:p>
    <w:p w:rsidR="00255E37" w:rsidRDefault="00CE1A3C" w:rsidP="00CE1A3C">
      <w:pPr>
        <w:spacing w:line="360" w:lineRule="auto"/>
        <w:ind w:right="-22"/>
        <w:jc w:val="both"/>
        <w:rPr>
          <w:b/>
        </w:rPr>
      </w:pPr>
      <w:bookmarkStart w:id="0" w:name="_GoBack"/>
      <w:r w:rsidRPr="001C504A">
        <w:rPr>
          <w:b/>
          <w:u w:val="single"/>
        </w:rPr>
        <w:t>Câu 4</w:t>
      </w:r>
      <w:bookmarkEnd w:id="0"/>
      <w:r>
        <w:t xml:space="preserve"> </w:t>
      </w:r>
      <w:r w:rsidRPr="006D7222">
        <w:rPr>
          <w:b/>
        </w:rPr>
        <w:t>(1 điểm)</w:t>
      </w:r>
      <w:r w:rsidR="00205CD0">
        <w:rPr>
          <w:b/>
        </w:rPr>
        <w:t>:</w:t>
      </w:r>
    </w:p>
    <w:p w:rsidR="00270679" w:rsidRDefault="00C3590A" w:rsidP="00CE1A3C">
      <w:pPr>
        <w:spacing w:line="360" w:lineRule="auto"/>
        <w:ind w:right="-22"/>
        <w:jc w:val="both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0B51A5FD" wp14:editId="5659A46A">
                <wp:simplePos x="0" y="0"/>
                <wp:positionH relativeFrom="column">
                  <wp:posOffset>93980</wp:posOffset>
                </wp:positionH>
                <wp:positionV relativeFrom="paragraph">
                  <wp:posOffset>6350</wp:posOffset>
                </wp:positionV>
                <wp:extent cx="1930400" cy="2504440"/>
                <wp:effectExtent l="0" t="0" r="0" b="0"/>
                <wp:wrapSquare wrapText="bothSides"/>
                <wp:docPr id="2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5" name="Picture 15" descr="http://i1-news.softpedia-static.com/images/news2/Archerfish-Tunes-its-Shot-Power-to-the-Prey-Size-2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487278"/>
                            <a:ext cx="1353185" cy="2016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" name="Line Callout 1 3"/>
                        <wps:cNvSpPr/>
                        <wps:spPr>
                          <a:xfrm>
                            <a:off x="1123123" y="35999"/>
                            <a:ext cx="771608" cy="427383"/>
                          </a:xfrm>
                          <a:prstGeom prst="borderCallout1">
                            <a:avLst>
                              <a:gd name="adj1" fmla="val 44331"/>
                              <a:gd name="adj2" fmla="val -333"/>
                              <a:gd name="adj3" fmla="val 128326"/>
                              <a:gd name="adj4" fmla="val -25189"/>
                            </a:avLst>
                          </a:prstGeom>
                          <a:solidFill>
                            <a:schemeClr val="bg1"/>
                          </a:solidFill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C3590A" w:rsidRPr="00C3590A" w:rsidRDefault="00C3590A" w:rsidP="00C3590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 w:rsidRPr="00C3590A">
                                <w:rPr>
                                  <w:color w:val="000000" w:themeColor="text1"/>
                                </w:rPr>
                                <w:t>Vị trí con mồ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" o:spid="_x0000_s1027" editas="canvas" style="position:absolute;left:0;text-align:left;margin-left:7.4pt;margin-top:.5pt;width:152pt;height:197.2pt;z-index:251663360" coordsize="19304,250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">
                <v:shape id="_x0000_s1028" type="#_x0000_t75" style="position:absolute;width:19304;height:25044;visibility:visible;mso-wrap-style:square">
                  <v:fill o:detectmouseclick="t"/>
                  <v:path o:connecttype="none"/>
                </v:shape>
                <v:shape id="Picture 15" o:spid="_x0000_s1029" type="#_x0000_t75" alt="http://i1-news.softpedia-static.com/images/news2/Archerfish-Tunes-its-Shot-Power-to-the-Prey-Size-2.jpg" style="position:absolute;top:4872;width:13531;height:201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1oF+LBAAAA2wAAAA8AAABkcnMvZG93bnJldi54bWxET0uLwjAQvgv+hzCCN00VFKlGEUV2l/Ww&#10;Pi7exmZsq82kNLHWf28WBG/z8T1ntmhMIWqqXG5ZwaAfgSBOrM45VXA8bHoTEM4jaywsk4InOVjM&#10;260Zxto+eEf13qcihLCLUUHmfRlL6ZKMDLq+LYkDd7GVQR9glUpd4SOEm0IOo2gsDeYcGjIsaZVR&#10;ctvfjYLT+fZD6/N1lZy+/urfrS2G98tAqW6nWU5BeGr8R/x2f+swfwT/v4QD5Pw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1oF+LBAAAA2wAAAA8AAAAAAAAAAAAAAAAAnwIA&#10;AGRycy9kb3ducmV2LnhtbFBLBQYAAAAABAAEAPcAAACNAwAAAAA=&#10;">
                  <v:imagedata r:id="rId12" o:title="Archerfish-Tunes-its-Shot-Power-to-the-Prey-Size-2"/>
                </v:shape>
                <v:shapetype id="_x0000_t47" coordsize="21600,21600" o:spt="47" adj="-8280,24300,-1800,4050" path="m@0@1l@2@3nfem,l21600,r,21600l,21600xe">
                  <v:stroke joinstyle="miter"/>
                  <v:formulas>
                    <v:f eqn="val #0"/>
                    <v:f eqn="val #1"/>
                    <v:f eqn="val #2"/>
                    <v:f eqn="val #3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</v:handles>
                  <o:callout v:ext="edit" type="oneSegment" on="t"/>
                </v:shapetype>
                <v:shape id="Line Callout 1 3" o:spid="_x0000_s1030" type="#_x0000_t47" style="position:absolute;left:11231;top:359;width:7716;height:4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GSScIA&#10;AADaAAAADwAAAGRycy9kb3ducmV2LnhtbESPQWvCQBSE7wX/w/KE3ppNLKQhdZUiCh7bNKXX193X&#10;JJh9G7Nbjf/eLQgeh5n5hlmuJ9uLE42+c6wgS1IQxNqZjhsF9efuqQDhA7LB3jEpuJCH9Wr2sMTS&#10;uDN/0KkKjYgQ9iUqaEMYSim9bsmiT9xAHL1fN1oMUY6NNCOeI9z2cpGmubTYcVxocaBNS/pQ/VkF&#10;LzrnZjtk2df3sf7Z2UNh3vdaqcf59PYKItAU7uFbe28UPMP/lXgD5Oo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cZJJwgAAANoAAAAPAAAAAAAAAAAAAAAAAJgCAABkcnMvZG93&#10;bnJldi54bWxQSwUGAAAAAAQABAD1AAAAhwMAAAAA&#10;" adj="-5441,27718,-72,9575" fillcolor="white [3212]" strokecolor="black [3213]" strokeweight="1.75pt">
                  <v:textbox>
                    <w:txbxContent>
                      <w:p w:rsidR="00C3590A" w:rsidRPr="00C3590A" w:rsidRDefault="00C3590A" w:rsidP="00C3590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spellStart"/>
                        <w:r w:rsidRPr="00C3590A">
                          <w:rPr>
                            <w:color w:val="000000" w:themeColor="text1"/>
                          </w:rPr>
                          <w:t>Vị</w:t>
                        </w:r>
                        <w:proofErr w:type="spellEnd"/>
                        <w:r w:rsidRPr="00C3590A">
                          <w:rPr>
                            <w:color w:val="000000" w:themeColor="text1"/>
                          </w:rPr>
                          <w:t xml:space="preserve"> </w:t>
                        </w:r>
                        <w:proofErr w:type="spellStart"/>
                        <w:r w:rsidRPr="00C3590A">
                          <w:rPr>
                            <w:color w:val="000000" w:themeColor="text1"/>
                          </w:rPr>
                          <w:t>trí</w:t>
                        </w:r>
                        <w:proofErr w:type="spellEnd"/>
                        <w:r w:rsidRPr="00C3590A">
                          <w:rPr>
                            <w:color w:val="000000" w:themeColor="text1"/>
                          </w:rPr>
                          <w:t xml:space="preserve"> con </w:t>
                        </w:r>
                        <w:proofErr w:type="spellStart"/>
                        <w:r w:rsidRPr="00C3590A">
                          <w:rPr>
                            <w:color w:val="000000" w:themeColor="text1"/>
                          </w:rPr>
                          <w:t>mồi</w:t>
                        </w:r>
                        <w:proofErr w:type="spellEnd"/>
                      </w:p>
                    </w:txbxContent>
                  </v:textbox>
                  <o:callout v:ext="edit" minusy="t"/>
                </v:shape>
                <w10:wrap type="square"/>
              </v:group>
            </w:pict>
          </mc:Fallback>
        </mc:AlternateContent>
      </w:r>
      <w:r w:rsidR="00D24CB4">
        <w:t>H</w:t>
      </w:r>
      <w:r w:rsidR="006057A2">
        <w:t xml:space="preserve">ình bên là ảnh chụp lại </w:t>
      </w:r>
      <w:r w:rsidR="00D24CB4">
        <w:t xml:space="preserve">cảnh </w:t>
      </w:r>
      <w:r w:rsidR="006057A2">
        <w:t>một con cá xạ thủ (</w:t>
      </w:r>
      <w:r w:rsidR="006057A2" w:rsidRPr="00D24CB4">
        <w:rPr>
          <w:i/>
        </w:rPr>
        <w:t>archerfish</w:t>
      </w:r>
      <w:r w:rsidR="006057A2">
        <w:t>) lúc đang săn mồi.</w:t>
      </w:r>
      <w:r w:rsidR="00AD1D6C">
        <w:t xml:space="preserve"> Điểm nổi bật ở loài cá này là khả năng phun nước bắn trúng con mồi một cách chính xác </w:t>
      </w:r>
      <w:r w:rsidR="00281CB3">
        <w:t xml:space="preserve">của nó </w:t>
      </w:r>
      <w:r w:rsidR="00AD1D6C">
        <w:t>dù con mồi đang ở phía trên mặt nước. Dựa vào kiến thức đã học về khúc xạ ánh sáng</w:t>
      </w:r>
      <w:r w:rsidR="006D7222">
        <w:t>, em hãy cho biết</w:t>
      </w:r>
      <w:r w:rsidR="00D24CB4">
        <w:t xml:space="preserve"> lúc này</w:t>
      </w:r>
      <w:r w:rsidR="006D7222">
        <w:t xml:space="preserve"> cá xạ thủ </w:t>
      </w:r>
      <w:r w:rsidR="001C5A40">
        <w:t xml:space="preserve">nhìn thấy con mồi ở vị trí cao hơn hay thấp hơn vị trí thực của con mồi? Giải thích. </w:t>
      </w:r>
      <w:r w:rsidR="00B11CF8" w:rsidRPr="00B11CF8">
        <w:rPr>
          <w:i/>
        </w:rPr>
        <w:t>(có thể giải thích bằng lập luận hoặc bằng hình vẽ minh họa)</w:t>
      </w:r>
    </w:p>
    <w:p w:rsidR="00270679" w:rsidRDefault="00270679" w:rsidP="00CE1A3C">
      <w:pPr>
        <w:spacing w:line="360" w:lineRule="auto"/>
        <w:ind w:right="-22"/>
        <w:jc w:val="both"/>
      </w:pPr>
    </w:p>
    <w:p w:rsidR="00270679" w:rsidRDefault="00270679" w:rsidP="00CE1A3C">
      <w:pPr>
        <w:spacing w:line="360" w:lineRule="auto"/>
        <w:ind w:right="-22"/>
        <w:jc w:val="both"/>
      </w:pPr>
    </w:p>
    <w:p w:rsidR="00270679" w:rsidRDefault="00270679" w:rsidP="00CE1A3C">
      <w:pPr>
        <w:spacing w:line="360" w:lineRule="auto"/>
        <w:ind w:right="-22"/>
        <w:jc w:val="both"/>
      </w:pPr>
    </w:p>
    <w:p w:rsidR="006D7222" w:rsidRPr="00205CD0" w:rsidRDefault="006D7222" w:rsidP="00CE1A3C">
      <w:pPr>
        <w:spacing w:line="360" w:lineRule="auto"/>
        <w:ind w:right="-22"/>
        <w:jc w:val="both"/>
        <w:rPr>
          <w:b/>
        </w:rPr>
      </w:pPr>
      <w:r w:rsidRPr="00205CD0">
        <w:rPr>
          <w:b/>
          <w:u w:val="single"/>
        </w:rPr>
        <w:t>Câu 5</w:t>
      </w:r>
      <w:r w:rsidRPr="00205CD0">
        <w:rPr>
          <w:b/>
        </w:rPr>
        <w:t xml:space="preserve"> (1,5 điểm)</w:t>
      </w:r>
      <w:r w:rsidR="00205CD0">
        <w:rPr>
          <w:b/>
        </w:rPr>
        <w:t>:</w:t>
      </w:r>
    </w:p>
    <w:p w:rsidR="006D7222" w:rsidRDefault="00D24CB4" w:rsidP="00CE1A3C">
      <w:pPr>
        <w:spacing w:line="360" w:lineRule="auto"/>
        <w:ind w:right="-22"/>
        <w:jc w:val="both"/>
      </w:pPr>
      <w:r>
        <w:t>Một t</w:t>
      </w:r>
      <w:r w:rsidR="00270679">
        <w:t>hấu kính hội tụ có tiêu cự 20 cm. Một cây nến được đặt vuông góc với trục chính của thấu kính</w:t>
      </w:r>
      <w:r>
        <w:t xml:space="preserve"> này. Biết</w:t>
      </w:r>
      <w:r w:rsidR="00270679">
        <w:t xml:space="preserve"> cây nến này nằm cách tiêu điểm vật F của thấu kính một đoạn 5 cm</w:t>
      </w:r>
      <w:r w:rsidR="00255E37">
        <w:t xml:space="preserve"> như hình vẽ</w:t>
      </w:r>
      <w:r w:rsidR="00270679">
        <w:t>. Hãy xác định vị trí của ảnh cây nến</w:t>
      </w:r>
      <w:r w:rsidR="00205CD0">
        <w:t>, tính chất</w:t>
      </w:r>
      <w:r w:rsidR="00270679">
        <w:t xml:space="preserve"> </w:t>
      </w:r>
      <w:r w:rsidR="00205CD0">
        <w:t>và độ phóng đại của ảnh.</w:t>
      </w:r>
    </w:p>
    <w:p w:rsidR="00270679" w:rsidRPr="00CE1A3C" w:rsidRDefault="00270679" w:rsidP="00205CD0">
      <w:pPr>
        <w:spacing w:line="360" w:lineRule="auto"/>
        <w:ind w:right="-22"/>
        <w:jc w:val="center"/>
      </w:pPr>
      <w:r>
        <w:rPr>
          <w:noProof/>
        </w:rPr>
        <mc:AlternateContent>
          <mc:Choice Requires="wpc">
            <w:drawing>
              <wp:inline distT="0" distB="0" distL="0" distR="0">
                <wp:extent cx="2269474" cy="1333041"/>
                <wp:effectExtent l="0" t="0" r="17145" b="114935"/>
                <wp:docPr id="5" name="Canvas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5979" y="209261"/>
                            <a:ext cx="172736" cy="50244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" name="Straight Connector 6"/>
                        <wps:cNvCnPr/>
                        <wps:spPr>
                          <a:xfrm>
                            <a:off x="0" y="701829"/>
                            <a:ext cx="2269474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Arrow Connector 7"/>
                        <wps:cNvCnPr/>
                        <wps:spPr>
                          <a:xfrm>
                            <a:off x="1237538" y="35999"/>
                            <a:ext cx="0" cy="1361661"/>
                          </a:xfrm>
                          <a:prstGeom prst="straightConnector1">
                            <a:avLst/>
                          </a:prstGeom>
                          <a:ln w="22225"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Oval 9"/>
                        <wps:cNvSpPr/>
                        <wps:spPr>
                          <a:xfrm>
                            <a:off x="482168" y="672105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Oval 49"/>
                        <wps:cNvSpPr/>
                        <wps:spPr>
                          <a:xfrm>
                            <a:off x="1934368" y="67320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70679" w:rsidRDefault="00270679" w:rsidP="00270679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352957" y="711866"/>
                            <a:ext cx="308113" cy="24847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70679" w:rsidRDefault="00270679">
                              <w: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50"/>
                        <wps:cNvSpPr txBox="1"/>
                        <wps:spPr>
                          <a:xfrm>
                            <a:off x="1814000" y="701930"/>
                            <a:ext cx="457203" cy="24847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70679" w:rsidRDefault="00270679">
                              <w:r>
                                <w:t>F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Text Box 51"/>
                        <wps:cNvSpPr txBox="1"/>
                        <wps:spPr>
                          <a:xfrm>
                            <a:off x="1157854" y="675862"/>
                            <a:ext cx="308113" cy="24847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24CB4" w:rsidRDefault="00D24CB4">
                              <w: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" o:spid="_x0000_s1031" editas="canvas" style="width:178.7pt;height:104.95pt;mso-position-horizontal-relative:char;mso-position-vertical-relative:line" coordsize="22688,133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">
                <v:shape id="_x0000_s1032" type="#_x0000_t75" style="position:absolute;width:22688;height:13328;visibility:visible;mso-wrap-style:square">
                  <v:fill o:detectmouseclick="t"/>
                  <v:path o:connecttype="none"/>
                </v:shape>
                <v:shape id="Picture 12" o:spid="_x0000_s1033" type="#_x0000_t75" style="position:absolute;left:359;top:2092;width:1728;height:50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TTwQjAAAAA2wAAAA8AAABkcnMvZG93bnJldi54bWxET81qwkAQvhd8h2UK3ppNPaQ2zSpSKHgR&#10;bOIDDNlpNjU7G7OrSfv0riB4m4/vd4r1ZDtxocG3jhW8JikI4trplhsFh+rrZQnCB2SNnWNS8Ece&#10;1qvZU4G5diN/06UMjYgh7HNUYELocyl9bciiT1xPHLkfN1gMEQ6N1AOOMdx2cpGmmbTYcmww2NOn&#10;ofpYnq2C0/9vlr3t9qOTNXJbGWPfD0ap+fO0+QARaAoP8d291XH+Am6/xAPk6go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hNPBCMAAAADbAAAADwAAAAAAAAAAAAAAAACfAgAA&#10;ZHJzL2Rvd25yZXYueG1sUEsFBgAAAAAEAAQA9wAAAIwDAAAAAA==&#10;">
                  <v:imagedata r:id="rId14" o:title=""/>
                  <v:path arrowok="t"/>
                </v:shape>
                <v:line id="Straight Connector 6" o:spid="_x0000_s1034" style="position:absolute;visibility:visible;mso-wrap-style:square" from="0,7018" to="22694,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f5m8EAAADaAAAADwAAAGRycy9kb3ducmV2LnhtbESPT4vCMBTE74LfITxhb5rqoUg1igjK&#10;XqSsf6/P5tkWm5duE233228EweMwM79h5svOVOJJjSstKxiPIhDEmdUl5wqOh81wCsJ5ZI2VZVLw&#10;Rw6Wi35vjom2Lf/Qc+9zESDsElRQeF8nUrqsIINuZGvi4N1sY9AH2eRSN9gGuKnkJIpiabDksFBg&#10;TeuCsvv+YRRM0tRcbtfxr9a7OE/Pp0q225NSX4NuNQPhqfOf8Lv9rRXE8LoSboB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1/mbwQAAANoAAAAPAAAAAAAAAAAAAAAA&#10;AKECAABkcnMvZG93bnJldi54bWxQSwUGAAAAAAQABAD5AAAAjwMAAAAA&#10;" strokecolor="#5b9bd5 [3204]" strokeweight="1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7" o:spid="_x0000_s1035" type="#_x0000_t32" style="position:absolute;left:12375;top:359;width:0;height:136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PYTsIAAADaAAAADwAAAGRycy9kb3ducmV2LnhtbESPzW7CMBCE75V4B2uReisOOUAbMAgq&#10;VVRwasoDLPGSRMTrYDs/ffsaqVKPo5n5RrPejqYRPTlfW1YwnyUgiAuray4VnL8/Xl5B+ICssbFM&#10;Cn7Iw3YzeVpjpu3AX9TnoRQRwj5DBVUIbSalLyoy6Ge2JY7e1TqDIUpXSu1wiHDTyDRJFtJgzXGh&#10;wpbeKypueWcUpPvLqXDdsO+S+q0f8xSP9wMq9TwddysQgcbwH/5rf2oFS3hciTdAb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pPYTsIAAADaAAAADwAAAAAAAAAAAAAA&#10;AAChAgAAZHJzL2Rvd25yZXYueG1sUEsFBgAAAAAEAAQA+QAAAJADAAAAAA==&#10;" strokecolor="#5b9bd5 [3204]" strokeweight="1.75pt">
                  <v:stroke startarrow="open" endarrow="open" joinstyle="miter"/>
                </v:shape>
                <v:oval id="Oval 9" o:spid="_x0000_s1036" style="position:absolute;left:4821;top:6721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xnysEA&#10;AADaAAAADwAAAGRycy9kb3ducmV2LnhtbESPQYvCMBSE78L+h/CEvWmqLKJdo8hCQQUP1u790Tzb&#10;YPNSmqjVX28WFjwOM/MNs1z3thE36rxxrGAyTkAQl04brhQUp2w0B+EDssbGMSl4kIf16mOwxFS7&#10;Ox/plodKRAj7FBXUIbSplL6syaIfu5Y4emfXWQxRdpXUHd4j3DZymiQzadFwXKixpZ+aykt+tQqe&#10;26ww4brI50mxvxy+dpmT5lepz2G/+QYRqA/v8H97qxUs4O9KvAFy9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cZ8rBAAAA2gAAAA8AAAAAAAAAAAAAAAAAmAIAAGRycy9kb3du&#10;cmV2LnhtbFBLBQYAAAAABAAEAPUAAACGAwAAAAA=&#10;" fillcolor="#5b9bd5 [3204]" strokecolor="#1f4d78 [1604]" strokeweight="1pt">
                  <v:stroke joinstyle="miter"/>
                </v:oval>
                <v:oval id="Oval 49" o:spid="_x0000_s1037" style="position:absolute;left:19343;top:6732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JzKsIA&#10;AADbAAAADwAAAGRycy9kb3ducmV2LnhtbESPQYvCMBSE78L+h/AWvGnqIqLVKLJQUMGDtd4fzbMN&#10;Ni+lidrdX28WFjwOM/MNs9r0thEP6rxxrGAyTkAQl04brhQU52w0B+EDssbGMSn4IQ+b9cdghal2&#10;Tz7RIw+ViBD2KSqoQ2hTKX1Zk0U/di1x9K6usxii7CqpO3xGuG3kV5LMpEXDcaHGlr5rKm/53Sr4&#10;3WWFCfdFPk+Kw+043WdOmotSw89+uwQRqA/v8H97pxVMF/D3Jf4A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wnMqwgAAANsAAAAPAAAAAAAAAAAAAAAAAJgCAABkcnMvZG93&#10;bnJldi54bWxQSwUGAAAAAAQABAD1AAAAhwMAAAAA&#10;" fillcolor="#5b9bd5 [3204]" strokecolor="#1f4d78 [1604]" strokeweight="1pt">
                  <v:stroke joinstyle="miter"/>
                  <v:textbox>
                    <w:txbxContent>
                      <w:p w:rsidR="00270679" w:rsidRDefault="00270679" w:rsidP="00270679"/>
                    </w:txbxContent>
                  </v:textbox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38" type="#_x0000_t202" style="position:absolute;left:3529;top:7118;width:3081;height:2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<v:textbox>
                    <w:txbxContent>
                      <w:p w:rsidR="00270679" w:rsidRDefault="00270679">
                        <w:r>
                          <w:t>F</w:t>
                        </w:r>
                      </w:p>
                    </w:txbxContent>
                  </v:textbox>
                </v:shape>
                <v:shape id="Text Box 50" o:spid="_x0000_s1039" type="#_x0000_t202" style="position:absolute;left:18140;top:7019;width:4572;height:2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<v:textbox>
                    <w:txbxContent>
                      <w:p w:rsidR="00270679" w:rsidRDefault="00270679">
                        <w:r>
                          <w:t>F’</w:t>
                        </w:r>
                      </w:p>
                    </w:txbxContent>
                  </v:textbox>
                </v:shape>
                <v:shape id="Text Box 51" o:spid="_x0000_s1040" type="#_x0000_t202" style="position:absolute;left:11578;top:6758;width:3081;height:2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G1MUA&#10;AADbAAAADwAAAGRycy9kb3ducmV2LnhtbESPQWvCQBSE70L/w/IK3nQTISKpq4SAVMQetF56e80+&#10;k9Ds2zS7xthf7wpCj8PMfMMs14NpRE+dqy0riKcRCOLC6ppLBafPzWQBwnlkjY1lUnAjB+vVy2iJ&#10;qbZXPlB/9KUIEHYpKqi8b1MpXVGRQTe1LXHwzrYz6IPsSqk7vAa4aeQsiubSYM1hocKW8oqKn+PF&#10;KNjlmw88fM/M4q/J3/fnrP09fSVKjV+H7A2Ep8H/h5/trVaQxPD4E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QbUxQAAANsAAAAPAAAAAAAAAAAAAAAAAJgCAABkcnMv&#10;ZG93bnJldi54bWxQSwUGAAAAAAQABAD1AAAAigMAAAAA&#10;" filled="f" stroked="f" strokeweight=".5pt">
                  <v:textbox>
                    <w:txbxContent>
                      <w:p w:rsidR="00D24CB4" w:rsidRDefault="00D24CB4">
                        <w: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90BC4" w:rsidRDefault="00F90BC4" w:rsidP="0038177F">
      <w:pPr>
        <w:tabs>
          <w:tab w:val="center" w:pos="2127"/>
          <w:tab w:val="center" w:pos="7655"/>
        </w:tabs>
        <w:spacing w:line="360" w:lineRule="auto"/>
        <w:ind w:right="209"/>
        <w:jc w:val="both"/>
        <w:rPr>
          <w:b/>
        </w:rPr>
      </w:pPr>
    </w:p>
    <w:p w:rsidR="00BD387F" w:rsidRDefault="00D24CB4" w:rsidP="0038177F">
      <w:pPr>
        <w:tabs>
          <w:tab w:val="center" w:pos="2127"/>
          <w:tab w:val="center" w:pos="7655"/>
        </w:tabs>
        <w:spacing w:line="360" w:lineRule="auto"/>
        <w:ind w:right="209"/>
        <w:jc w:val="both"/>
        <w:rPr>
          <w:b/>
        </w:rPr>
      </w:pPr>
      <w:r w:rsidRPr="00D24CB4">
        <w:rPr>
          <w:b/>
          <w:u w:val="single"/>
        </w:rPr>
        <w:t>Câu 6</w:t>
      </w:r>
      <w:r w:rsidRPr="00D24CB4">
        <w:rPr>
          <w:b/>
        </w:rPr>
        <w:t xml:space="preserve"> (</w:t>
      </w:r>
      <w:r w:rsidR="00F90BC4">
        <w:rPr>
          <w:b/>
        </w:rPr>
        <w:t>3</w:t>
      </w:r>
      <w:r w:rsidRPr="00D24CB4">
        <w:rPr>
          <w:b/>
        </w:rPr>
        <w:t xml:space="preserve"> điểm):</w:t>
      </w:r>
    </w:p>
    <w:p w:rsidR="007D19BD" w:rsidRDefault="006649C2" w:rsidP="00281CB3">
      <w:pPr>
        <w:tabs>
          <w:tab w:val="center" w:pos="7655"/>
        </w:tabs>
        <w:spacing w:line="360" w:lineRule="auto"/>
        <w:ind w:right="209"/>
        <w:jc w:val="both"/>
      </w:pPr>
      <w:r>
        <w:t xml:space="preserve">Dòng điện mà chúng ta đang sử dụng hiện nay được tạo ra từ các máy phát điện. Đây là một phát minh vĩ đại </w:t>
      </w:r>
      <w:r w:rsidR="007D19BD">
        <w:t>của Micheal Faraday từ thế kỷ thứ 19.</w:t>
      </w:r>
      <w:r w:rsidR="00F057A6">
        <w:t xml:space="preserve"> Hai bộ phận chính của máy phát điện là rotor (phần quay) và stator (phần đứng yên).</w:t>
      </w:r>
    </w:p>
    <w:p w:rsidR="0030625D" w:rsidRPr="007D19BD" w:rsidRDefault="00281CB3" w:rsidP="00281CB3">
      <w:pPr>
        <w:pStyle w:val="ListParagraph"/>
        <w:tabs>
          <w:tab w:val="center" w:pos="2127"/>
        </w:tabs>
        <w:spacing w:line="360" w:lineRule="auto"/>
        <w:ind w:left="0" w:right="209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2F537043" wp14:editId="2F0693F5">
            <wp:simplePos x="0" y="0"/>
            <wp:positionH relativeFrom="column">
              <wp:posOffset>-3175</wp:posOffset>
            </wp:positionH>
            <wp:positionV relativeFrom="paragraph">
              <wp:posOffset>191770</wp:posOffset>
            </wp:positionV>
            <wp:extent cx="2572385" cy="12954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14" t="6440" r="4789" b="15531"/>
                    <a:stretch/>
                  </pic:blipFill>
                  <pic:spPr bwMode="auto">
                    <a:xfrm>
                      <a:off x="0" y="0"/>
                      <a:ext cx="2572385" cy="1295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1364">
        <w:rPr>
          <w:noProof/>
        </w:rPr>
        <w:t>6.1/</w:t>
      </w:r>
      <w:r>
        <w:t xml:space="preserve"> </w:t>
      </w:r>
      <w:r w:rsidR="007D19BD">
        <w:t>Hình bên là một sơ đồ máy phát điện đơn giản nhất gồm khung dây</w:t>
      </w:r>
      <w:r w:rsidR="00F057A6">
        <w:t xml:space="preserve"> </w:t>
      </w:r>
      <w:r w:rsidR="00F057A6" w:rsidRPr="00F057A6">
        <w:rPr>
          <w:i/>
        </w:rPr>
        <w:t>(đóng vai trò là rotor)</w:t>
      </w:r>
      <w:r w:rsidR="007D19BD">
        <w:t xml:space="preserve"> được đặt giữa hai cực của nam châm chữ U</w:t>
      </w:r>
      <w:r w:rsidR="00F057A6">
        <w:t xml:space="preserve"> </w:t>
      </w:r>
      <w:r w:rsidR="00F057A6" w:rsidRPr="00F057A6">
        <w:rPr>
          <w:i/>
        </w:rPr>
        <w:t>(đóng vai trò là stator)</w:t>
      </w:r>
      <w:r w:rsidR="007D19BD">
        <w:t xml:space="preserve">. Khung dây được nối với mạch điện ngoài có điện trở R = 10 </w:t>
      </w:r>
      <w:r w:rsidR="007D19BD">
        <w:sym w:font="Symbol" w:char="F057"/>
      </w:r>
      <w:r w:rsidR="007D19BD">
        <w:t>. Biết rằng khung dây này có 300 vòng dây, độ dài các cạnh của khung là 30 cm x 40 cm. Độ lớn cảm ứng từ giữa hai cực của nam châm là B = 0,5 T. Ban đầu khung dây có phương nằm ngang như sơ đồ. Khung dây quay đều được một góc</w:t>
      </w:r>
      <w:r w:rsidR="00D64D9D">
        <w:t xml:space="preserve"> 90</w:t>
      </w:r>
      <w:r w:rsidR="00D64D9D" w:rsidRPr="00281CB3">
        <w:rPr>
          <w:vertAlign w:val="superscript"/>
        </w:rPr>
        <w:t>o</w:t>
      </w:r>
      <w:r w:rsidR="00D64D9D">
        <w:t xml:space="preserve"> sau khoảng thời gian 0,5 s.</w:t>
      </w:r>
      <w:r>
        <w:t xml:space="preserve"> Hãy xác định độ lớn suất điện động cảm ứng do máy phát điện này tạo ra  và độ lớn cường độ dòng điện chạy trong mạch ngoài. </w:t>
      </w:r>
      <w:r w:rsidR="00C23E73">
        <w:t xml:space="preserve"> (bỏ qua các điện trở dây nối và ampe kế) </w:t>
      </w:r>
      <w:r w:rsidRPr="00DC7203">
        <w:rPr>
          <w:i/>
        </w:rPr>
        <w:t>(1 đ)</w:t>
      </w:r>
      <w:r w:rsidR="0030625D">
        <w:t xml:space="preserve"> </w:t>
      </w:r>
    </w:p>
    <w:p w:rsidR="00F90BC4" w:rsidRDefault="00051A67" w:rsidP="0038177F">
      <w:pPr>
        <w:tabs>
          <w:tab w:val="center" w:pos="2127"/>
          <w:tab w:val="center" w:pos="7655"/>
        </w:tabs>
        <w:spacing w:line="360" w:lineRule="auto"/>
        <w:ind w:right="209"/>
        <w:jc w:val="both"/>
      </w:pPr>
      <w:r>
        <w:tab/>
      </w:r>
      <w:r w:rsidR="00C91364">
        <w:t>6.2/</w:t>
      </w:r>
      <w:r w:rsidR="00281CB3">
        <w:rPr>
          <w:b/>
        </w:rPr>
        <w:t xml:space="preserve"> </w:t>
      </w:r>
      <w:r w:rsidR="00C91364">
        <w:rPr>
          <w:b/>
        </w:rPr>
        <w:t xml:space="preserve">a) </w:t>
      </w:r>
      <w:r w:rsidR="00C23E73" w:rsidRPr="00C23E73">
        <w:t xml:space="preserve">Trong thực tế, </w:t>
      </w:r>
      <w:r w:rsidR="00882641">
        <w:t>để tạo ra dòng điện mạnh hơn</w:t>
      </w:r>
      <w:r w:rsidR="00C23E73" w:rsidRPr="00C23E73">
        <w:t xml:space="preserve">, người ta phải sử dụng những máy phát điện cỡ lớn. </w:t>
      </w:r>
      <w:r w:rsidR="00C3590A">
        <w:t>Rotor</w:t>
      </w:r>
      <w:r w:rsidR="00C23E73" w:rsidRPr="00C23E73">
        <w:t xml:space="preserve"> trong những máy phát điện này là các nam châm, còn các khung dây sẽ là </w:t>
      </w:r>
      <w:r w:rsidR="00C3590A">
        <w:t>stator</w:t>
      </w:r>
      <w:r w:rsidR="00C23E73" w:rsidRPr="00C23E73">
        <w:t>.</w:t>
      </w:r>
      <w:r w:rsidR="00C23E73">
        <w:t xml:space="preserve"> Có nhiều cách để vận hành cho các máy phát điện này, một trong những cách đó là người ta sử dụng </w:t>
      </w:r>
      <w:r w:rsidR="00DC7203">
        <w:t>năng lượng</w:t>
      </w:r>
      <w:r w:rsidR="00C23E73">
        <w:t xml:space="preserve"> gió. Hệ thống sử dụng </w:t>
      </w:r>
      <w:r w:rsidR="00DC7203">
        <w:t>năng lượng</w:t>
      </w:r>
      <w:r w:rsidR="00C23E73">
        <w:t xml:space="preserve"> gió để làm các máy phát điện hoạt động được gọi là </w:t>
      </w:r>
      <w:r w:rsidR="00C23E73" w:rsidRPr="00C23E73">
        <w:rPr>
          <w:b/>
        </w:rPr>
        <w:t>phong điện</w:t>
      </w:r>
      <w:r w:rsidR="00C23E73">
        <w:t xml:space="preserve">. </w:t>
      </w:r>
      <w:r w:rsidR="00DC7203">
        <w:t>Các h</w:t>
      </w:r>
      <w:r w:rsidR="00C23E73">
        <w:t>ình ảnh bên dưới là một hệ thống phong điện trục đứng và sơ đồ mô tả cấu tạo của máy phát điện trong hệ thống này.</w:t>
      </w:r>
      <w:r w:rsidR="00C3590A">
        <w:t xml:space="preserve"> H</w:t>
      </w:r>
      <w:r w:rsidR="001A006A">
        <w:t xml:space="preserve">ãy cho biết khi có gió thổi qua thì dòng điện sẽ được sinh ra trong bộ phận nào? Giải thích nguyên nhân dòng điện được sinh ra ? </w:t>
      </w:r>
      <w:r w:rsidR="00DC7203">
        <w:t xml:space="preserve"> </w:t>
      </w:r>
      <w:r w:rsidR="00DC7203" w:rsidRPr="00DC7203">
        <w:rPr>
          <w:i/>
        </w:rPr>
        <w:t>(1 đ)</w:t>
      </w:r>
    </w:p>
    <w:p w:rsidR="00C23E73" w:rsidRDefault="00BF2C64" w:rsidP="00DC7203">
      <w:pPr>
        <w:tabs>
          <w:tab w:val="center" w:pos="2127"/>
          <w:tab w:val="center" w:pos="7655"/>
        </w:tabs>
        <w:spacing w:line="360" w:lineRule="auto"/>
        <w:jc w:val="both"/>
        <w:rPr>
          <w:b/>
        </w:rPr>
      </w:pPr>
      <w:r>
        <w:rPr>
          <w:b/>
          <w:noProof/>
        </w:rPr>
        <mc:AlternateContent>
          <mc:Choice Requires="wpc">
            <w:drawing>
              <wp:inline distT="0" distB="0" distL="0" distR="0" wp14:anchorId="4C969715" wp14:editId="482EDF30">
                <wp:extent cx="6120765" cy="2262658"/>
                <wp:effectExtent l="0" t="0" r="108585" b="4445"/>
                <wp:docPr id="8" name="Canvas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"/>
                            <a:ext cx="2008439" cy="173018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Text Box 13"/>
                        <wps:cNvSpPr txBox="1"/>
                        <wps:spPr>
                          <a:xfrm>
                            <a:off x="265592" y="1804333"/>
                            <a:ext cx="1174377" cy="466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C64" w:rsidRPr="00C23E73" w:rsidRDefault="00BF2C64" w:rsidP="00BF2C64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 w:rsidRPr="00C23E73">
                                <w:rPr>
                                  <w:i/>
                                </w:rPr>
                                <w:t>Hệ thống phong điện trục đứng</w:t>
                              </w:r>
                            </w:p>
                            <w:p w:rsidR="00BF2C64" w:rsidRPr="00C23E73" w:rsidRDefault="00BF2C64" w:rsidP="00BF2C64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3668375" y="1781668"/>
                            <a:ext cx="1530568" cy="466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C64" w:rsidRPr="00C23E73" w:rsidRDefault="00BF2C64" w:rsidP="00BF2C64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Sơ đồ máy phát điện của hệ thống</w:t>
                              </w:r>
                            </w:p>
                            <w:p w:rsidR="00BF2C64" w:rsidRPr="00C23E73" w:rsidRDefault="00BF2C64" w:rsidP="00BF2C64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13275" y="45529"/>
                            <a:ext cx="4125197" cy="149639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" name="Straight Connector 4"/>
                        <wps:cNvCnPr/>
                        <wps:spPr>
                          <a:xfrm>
                            <a:off x="3114110" y="247614"/>
                            <a:ext cx="2084832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headEnd type="oval" w="med" len="sm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3648013" y="533288"/>
                            <a:ext cx="1550462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headEnd type="oval" w="med" len="sm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3419475" y="828445"/>
                            <a:ext cx="694955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headEnd type="oval" w="med" len="sm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 flipV="1">
                            <a:off x="2990581" y="666618"/>
                            <a:ext cx="0" cy="552494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headEnd type="oval" w="med" len="sm"/>
                            <a:tailEnd type="oval" w="med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2990350" y="1104592"/>
                            <a:ext cx="1123711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headEnd type="none" w="med" len="sm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8" o:spid="_x0000_s1041" editas="canvas" style="width:481.95pt;height:178.15pt;mso-position-horizontal-relative:char;mso-position-vertical-relative:line" coordsize="61207,226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">
                <v:shape id="_x0000_s1042" type="#_x0000_t75" style="position:absolute;width:61207;height:22625;visibility:visible;mso-wrap-style:square">
                  <v:fill o:detectmouseclick="t"/>
                  <v:path o:connecttype="none"/>
                </v:shape>
                <v:shape id="Picture 10" o:spid="_x0000_s1043" type="#_x0000_t75" style="position:absolute;width:20084;height:173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J4F7DEAAAA2wAAAA8AAABkcnMvZG93bnJldi54bWxEj91qwzAMhe8HfQejwu5Wp9sYJa1bSmGs&#10;g5XQnwcQsZqExnJmu0n29tPFYHcS5+icT6vN6FrVU4iNZwPzWQaKuPS24crA5fz+tAAVE7LF1jMZ&#10;+KEIm/XkYYW59QMfqT+lSkkIxxwN1Cl1udaxrMlhnPmOWLSrDw6TrKHSNuAg4a7Vz1n2ph02LA01&#10;drSrqbyd7s7A5+GIh+Gr6F+pPb8UqSvC98fVmMfpuF2CSjSmf/Pf9d4KvtDLLzKAXv8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J4F7DEAAAA2wAAAA8AAAAAAAAAAAAAAAAA&#10;nwIAAGRycy9kb3ducmV2LnhtbFBLBQYAAAAABAAEAPcAAACQAwAAAAA=&#10;">
                  <v:imagedata r:id="rId22" o:title=""/>
                  <v:path arrowok="t"/>
                </v:shape>
                <v:shape id="Text Box 13" o:spid="_x0000_s1044" type="#_x0000_t202" style="position:absolute;left:2655;top:18043;width:11744;height:4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<v:textbox>
                    <w:txbxContent>
                      <w:p w:rsidR="00BF2C64" w:rsidRPr="00C23E73" w:rsidRDefault="00BF2C64" w:rsidP="00BF2C64">
                        <w:pPr>
                          <w:jc w:val="center"/>
                          <w:rPr>
                            <w:i/>
                          </w:rPr>
                        </w:pPr>
                        <w:proofErr w:type="spellStart"/>
                        <w:r w:rsidRPr="00C23E73">
                          <w:rPr>
                            <w:i/>
                          </w:rPr>
                          <w:t>Hệ</w:t>
                        </w:r>
                        <w:proofErr w:type="spellEnd"/>
                        <w:r w:rsidRPr="00C23E73"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 w:rsidRPr="00C23E73">
                          <w:rPr>
                            <w:i/>
                          </w:rPr>
                          <w:t>thống</w:t>
                        </w:r>
                        <w:proofErr w:type="spellEnd"/>
                        <w:r w:rsidRPr="00C23E73"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 w:rsidRPr="00C23E73">
                          <w:rPr>
                            <w:i/>
                          </w:rPr>
                          <w:t>phong</w:t>
                        </w:r>
                        <w:proofErr w:type="spellEnd"/>
                        <w:r w:rsidRPr="00C23E73"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 w:rsidRPr="00C23E73">
                          <w:rPr>
                            <w:i/>
                          </w:rPr>
                          <w:t>điện</w:t>
                        </w:r>
                        <w:proofErr w:type="spellEnd"/>
                        <w:r w:rsidRPr="00C23E73"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 w:rsidRPr="00C23E73">
                          <w:rPr>
                            <w:i/>
                          </w:rPr>
                          <w:t>trục</w:t>
                        </w:r>
                        <w:proofErr w:type="spellEnd"/>
                        <w:r w:rsidRPr="00C23E73"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 w:rsidRPr="00C23E73">
                          <w:rPr>
                            <w:i/>
                          </w:rPr>
                          <w:t>đứng</w:t>
                        </w:r>
                        <w:proofErr w:type="spellEnd"/>
                      </w:p>
                      <w:p w:rsidR="00BF2C64" w:rsidRPr="00C23E73" w:rsidRDefault="00BF2C64" w:rsidP="00BF2C64">
                        <w:pPr>
                          <w:jc w:val="center"/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21" o:spid="_x0000_s1045" type="#_x0000_t202" style="position:absolute;left:36683;top:17816;width:15306;height:46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<v:textbox>
                    <w:txbxContent>
                      <w:p w:rsidR="00BF2C64" w:rsidRPr="00C23E73" w:rsidRDefault="00BF2C64" w:rsidP="00BF2C64">
                        <w:pPr>
                          <w:jc w:val="center"/>
                          <w:rPr>
                            <w:i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i/>
                          </w:rPr>
                          <w:t>Sơ</w:t>
                        </w:r>
                        <w:proofErr w:type="spellEnd"/>
                        <w:proofErr w:type="gramEnd"/>
                        <w:r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</w:rPr>
                          <w:t>đồ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</w:rPr>
                          <w:t>máy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</w:rPr>
                          <w:t>phát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</w:rPr>
                          <w:t>điện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</w:rPr>
                          <w:t>của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</w:rPr>
                          <w:t>hệ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</w:rPr>
                          <w:t>thống</w:t>
                        </w:r>
                        <w:proofErr w:type="spellEnd"/>
                      </w:p>
                      <w:p w:rsidR="00BF2C64" w:rsidRPr="00C23E73" w:rsidRDefault="00BF2C64" w:rsidP="00BF2C64">
                        <w:pPr>
                          <w:jc w:val="center"/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Picture 17" o:spid="_x0000_s1046" type="#_x0000_t75" style="position:absolute;left:21132;top:455;width:41252;height:149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kqcvnCAAAA2wAAAA8AAABkcnMvZG93bnJldi54bWxETz1vwjAQ3Sv1P1hXia04RSqlKQYVpEoM&#10;DJSwdLva1yRqfA6xScy/x0hIbPf0Pm++jLYRPXW+dqzgZZyBINbO1FwqOBRfzzMQPiAbbByTgjN5&#10;WC4eH+aYGzfwN/X7UIoUwj5HBVUIbS6l1xVZ9GPXEifuz3UWQ4JdKU2HQwq3jZxk2VRarDk1VNjS&#10;uiL9vz9ZBcd6pXVvj7/DORS7wzb+DO/xVanRU/z8ABEohrv45t6YNP8Nrr+kA+Ti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5KnL5wgAAANsAAAAPAAAAAAAAAAAAAAAAAJ8C&#10;AABkcnMvZG93bnJldi54bWxQSwUGAAAAAAQABAD3AAAAjgMAAAAA&#10;">
                  <v:imagedata r:id="rId23" o:title=""/>
                  <v:path arrowok="t"/>
                </v:shape>
                <v:line id="Straight Connector 4" o:spid="_x0000_s1047" style="position:absolute;visibility:visible;mso-wrap-style:square" from="31141,2476" to="51989,2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ubAMAAAADaAAAADwAAAGRycy9kb3ducmV2LnhtbESP3YrCMBSE7wXfIRxh7zR18Y9qFFkQ&#10;xLuqD3BoTn+wOalNtO0+vREEL4eZ+YbZ7DpTiSc1rrSsYDqJQBCnVpecK7heDuMVCOeRNVaWSUFP&#10;Dnbb4WCDsbYtJ/Q8+1wECLsYFRTe17GULi3IoJvYmjh4mW0M+iCbXOoG2wA3lfyNooU0WHJYKLCm&#10;v4LS2/lhFMzT8rBK+mWfTdvs30bynie3k1I/o26/BuGp89/wp33UCmbwvhJugNy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zLmwDAAAAA2gAAAA8AAAAAAAAAAAAAAAAA&#10;oQIAAGRycy9kb3ducmV2LnhtbFBLBQYAAAAABAAEAPkAAACOAwAAAAA=&#10;" strokecolor="black [3213]" strokeweight="2pt">
                  <v:stroke startarrow="oval" startarrowlength="short" joinstyle="miter"/>
                </v:line>
                <v:line id="Straight Connector 22" o:spid="_x0000_s1048" style="position:absolute;visibility:visible;mso-wrap-style:square" from="36480,5332" to="51984,5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w3XMIAAADbAAAADwAAAGRycy9kb3ducmV2LnhtbESP3YrCMBSE7xd8h3AE79bUgq50TYsI&#10;gnhX9QEOzekPNifdJtrWp98sCHs5zMw3zC4bTSue1LvGsoLVMgJBXFjdcKXgdj1+bkE4j6yxtUwK&#10;JnKQpbOPHSbaDpzT8+IrESDsElRQe98lUrqiJoNuaTvi4JW2N+iD7CupexwC3LQyjqKNNNhwWKix&#10;o0NNxf3yMArWRXPc5tPXVK6G8mUj+VPl97NSi/m4/wbhafT/4Xf7pBXEMfx9CT9Ap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cw3XMIAAADbAAAADwAAAAAAAAAAAAAA&#10;AAChAgAAZHJzL2Rvd25yZXYueG1sUEsFBgAAAAAEAAQA+QAAAJADAAAAAA==&#10;" strokecolor="black [3213]" strokeweight="2pt">
                  <v:stroke startarrow="oval" startarrowlength="short" joinstyle="miter"/>
                </v:line>
                <v:line id="Straight Connector 24" o:spid="_x0000_s1049" style="position:absolute;visibility:visible;mso-wrap-style:square" from="34194,8284" to="41144,8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kKs8MAAADbAAAADwAAAGRycy9kb3ducmV2LnhtbESP22rDMBBE3wv9B7GFvNVyQi/GtRJK&#10;wVDy5jQfsFjrC7ZWrqX6kq+PCoE8DjNzhskOi+nFRKNrLSvYRjEI4tLqlmsF55/8OQHhPLLG3jIp&#10;WMnBYf/4kGGq7cwFTSdfiwBhl6KCxvshldKVDRl0kR2Ig1fZ0aAPcqylHnEOcNPLXRy/SYMth4UG&#10;B/pqqOxOf0bBa9nmSbG+r9V2ri42lr910R2V2jwtnx8gPC3+Hr61v7WC3Qv8fwk/QO6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FpCrPDAAAA2wAAAA8AAAAAAAAAAAAA&#10;AAAAoQIAAGRycy9kb3ducmV2LnhtbFBLBQYAAAAABAAEAPkAAACRAwAAAAA=&#10;" strokecolor="black [3213]" strokeweight="2pt">
                  <v:stroke startarrow="oval" startarrowlength="short" joinstyle="miter"/>
                </v:line>
                <v:line id="Straight Connector 25" o:spid="_x0000_s1050" style="position:absolute;flip:y;visibility:visible;mso-wrap-style:square" from="29905,6666" to="29905,12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HypcUAAADbAAAADwAAAGRycy9kb3ducmV2LnhtbESPQWvCQBSE7wX/w/IEL0U3lVYluglF&#10;LLQXS6MI3p7ZZxLMvg3ZbZL+e7dQ6HGYmW+YTTqYWnTUusqygqdZBII4t7riQsHx8DZdgXAeWWNt&#10;mRT8kIM0GT1sMNa25y/qMl+IAGEXo4LS+yaW0uUlGXQz2xAH72pbgz7ItpC6xT7ATS3nUbSQBisO&#10;CyU2tC0pv2XfRsHy8bz8WO2svGSn0/7i8Hn76a1Sk/HwugbhafD/4b/2u1Ywf4HfL+EHyOQ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UHypcUAAADbAAAADwAAAAAAAAAA&#10;AAAAAAChAgAAZHJzL2Rvd25yZXYueG1sUEsFBgAAAAAEAAQA+QAAAJMDAAAAAA==&#10;" strokecolor="black [3213]" strokeweight="2pt">
                  <v:stroke startarrow="oval" startarrowlength="short" endarrow="oval" endarrowlength="short" joinstyle="miter"/>
                </v:line>
                <v:line id="Straight Connector 26" o:spid="_x0000_s1051" style="position:absolute;visibility:visible;mso-wrap-style:square" from="29903,11045" to="41140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8dHcIAAADbAAAADwAAAGRycy9kb3ducmV2LnhtbESP0YrCMBRE3xf8h3AF39ZUQVmqUVSQ&#10;XfSp6gdcm2tbbW5qErXu128EYR+HmTnDTOetqcWdnK8sKxj0ExDEudUVFwoO+/XnFwgfkDXWlknB&#10;kzzMZ52PKabaPjij+y4UIkLYp6igDKFJpfR5SQZ93zbE0TtZZzBE6QqpHT4i3NRymCRjabDiuFBi&#10;Q6uS8svuZhRcz8t6lfH2dzu6Zd/HZeWl2+RK9brtYgIiUBv+w+/2j1YwHMPrS/wBcv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38dHcIAAADbAAAADwAAAAAAAAAAAAAA&#10;AAChAgAAZHJzL2Rvd25yZXYueG1sUEsFBgAAAAAEAAQA+QAAAJADAAAAAA==&#10;" strokecolor="black [3213]" strokeweight="2pt">
                  <v:stroke startarrowlength="short" joinstyle="miter"/>
                </v:line>
                <w10:anchorlock/>
              </v:group>
            </w:pict>
          </mc:Fallback>
        </mc:AlternateContent>
      </w:r>
    </w:p>
    <w:p w:rsidR="00D24CB4" w:rsidRPr="00051A67" w:rsidRDefault="00C91364" w:rsidP="00C91364">
      <w:pPr>
        <w:tabs>
          <w:tab w:val="center" w:pos="2127"/>
          <w:tab w:val="center" w:pos="7655"/>
        </w:tabs>
        <w:spacing w:line="360" w:lineRule="auto"/>
        <w:ind w:right="209"/>
        <w:jc w:val="both"/>
      </w:pPr>
      <w:r>
        <w:t>6</w:t>
      </w:r>
      <w:r w:rsidR="00532F91">
        <w:t>.</w:t>
      </w:r>
      <w:r>
        <w:t>2</w:t>
      </w:r>
      <w:r w:rsidR="00E4207B">
        <w:t>/</w:t>
      </w:r>
      <w:r>
        <w:t xml:space="preserve"> </w:t>
      </w:r>
      <w:r w:rsidRPr="00C91364">
        <w:rPr>
          <w:b/>
        </w:rPr>
        <w:t>b)</w:t>
      </w:r>
      <w:r>
        <w:t xml:space="preserve"> </w:t>
      </w:r>
      <w:r w:rsidR="00051A67" w:rsidRPr="00051A67">
        <w:t xml:space="preserve">Em hãy mô tả một ưu điểm và một nhược điểm cụ thể trong việc sử dụng năng lượng gió để sản xuất điện so với việc sử dụng </w:t>
      </w:r>
      <w:r w:rsidR="00E4207B" w:rsidRPr="00051A67">
        <w:t xml:space="preserve">sử dụng </w:t>
      </w:r>
      <w:r w:rsidR="00E4207B">
        <w:t xml:space="preserve">năng </w:t>
      </w:r>
      <w:r w:rsidR="00886B2B">
        <w:t>lượng</w:t>
      </w:r>
      <w:r w:rsidR="00E4207B">
        <w:t xml:space="preserve"> nước chảy để sản xuất điện</w:t>
      </w:r>
      <w:r w:rsidR="00051A67" w:rsidRPr="00051A67">
        <w:t>.</w:t>
      </w:r>
      <w:r w:rsidR="00051A67">
        <w:t xml:space="preserve"> </w:t>
      </w:r>
      <w:r w:rsidR="00051A67" w:rsidRPr="00C91364">
        <w:rPr>
          <w:i/>
        </w:rPr>
        <w:t>(1 đ)</w:t>
      </w:r>
    </w:p>
    <w:p w:rsidR="0023349C" w:rsidRPr="0038177F" w:rsidRDefault="0023349C" w:rsidP="0023349C">
      <w:pPr>
        <w:tabs>
          <w:tab w:val="center" w:pos="2127"/>
          <w:tab w:val="center" w:pos="7655"/>
        </w:tabs>
        <w:spacing w:line="360" w:lineRule="auto"/>
        <w:ind w:right="209"/>
        <w:jc w:val="center"/>
        <w:rPr>
          <w:b/>
          <w:lang w:val="pt-BR"/>
        </w:rPr>
      </w:pPr>
      <w:r w:rsidRPr="00873433">
        <w:rPr>
          <w:b/>
        </w:rPr>
        <w:t>-----------HẾT----------</w:t>
      </w:r>
    </w:p>
    <w:sectPr w:rsidR="0023349C" w:rsidRPr="0038177F" w:rsidSect="00F70327">
      <w:footerReference w:type="default" r:id="rId24"/>
      <w:pgSz w:w="11909" w:h="16834" w:code="9"/>
      <w:pgMar w:top="851" w:right="1136" w:bottom="851" w:left="1134" w:header="720" w:footer="44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1C46" w:rsidRDefault="00A21C46">
      <w:r>
        <w:separator/>
      </w:r>
    </w:p>
  </w:endnote>
  <w:endnote w:type="continuationSeparator" w:id="0">
    <w:p w:rsidR="00A21C46" w:rsidRDefault="00A21C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4CEE" w:rsidRPr="005E577B" w:rsidRDefault="007942C3" w:rsidP="005579AF">
    <w:pPr>
      <w:pStyle w:val="Footer"/>
      <w:jc w:val="right"/>
      <w:rPr>
        <w:i/>
        <w:color w:val="FF0000"/>
      </w:rPr>
    </w:pPr>
    <w:r>
      <w:rPr>
        <w:rStyle w:val="PageNumber"/>
        <w:i/>
        <w:color w:val="FF0000"/>
      </w:rPr>
      <w:t xml:space="preserve">Vật lý </w:t>
    </w:r>
    <w:r w:rsidR="0038177F">
      <w:rPr>
        <w:rStyle w:val="PageNumber"/>
        <w:i/>
        <w:color w:val="FF0000"/>
      </w:rPr>
      <w:t>11</w:t>
    </w:r>
    <w:r w:rsidR="0059645C" w:rsidRPr="005E577B">
      <w:rPr>
        <w:rStyle w:val="PageNumber"/>
        <w:i/>
        <w:color w:val="FF0000"/>
      </w:rPr>
      <w:t xml:space="preserve"> - </w:t>
    </w:r>
    <w:r w:rsidR="005579AF" w:rsidRPr="005E577B">
      <w:rPr>
        <w:rStyle w:val="PageNumber"/>
        <w:i/>
        <w:color w:val="FF0000"/>
      </w:rPr>
      <w:t xml:space="preserve">Mã đề </w:t>
    </w:r>
    <w:r>
      <w:rPr>
        <w:rStyle w:val="PageNumber"/>
        <w:i/>
        <w:color w:val="FF0000"/>
      </w:rPr>
      <w:t>L</w:t>
    </w:r>
    <w:r w:rsidR="0038177F">
      <w:rPr>
        <w:rStyle w:val="PageNumber"/>
        <w:i/>
        <w:color w:val="FF0000"/>
      </w:rPr>
      <w:t>11</w:t>
    </w:r>
    <w:r>
      <w:rPr>
        <w:rStyle w:val="PageNumber"/>
        <w:i/>
        <w:color w:val="FF0000"/>
      </w:rPr>
      <w:t>01</w:t>
    </w:r>
    <w:r w:rsidR="00DE17C6" w:rsidRPr="005E577B">
      <w:rPr>
        <w:rStyle w:val="PageNumber"/>
        <w:i/>
        <w:color w:val="FF0000"/>
      </w:rPr>
      <w:t xml:space="preserve"> - Trang </w:t>
    </w:r>
    <w:r w:rsidR="00DE17C6" w:rsidRPr="005E577B">
      <w:rPr>
        <w:rStyle w:val="PageNumber"/>
        <w:i/>
        <w:color w:val="FF0000"/>
      </w:rPr>
      <w:fldChar w:fldCharType="begin"/>
    </w:r>
    <w:r w:rsidR="00DE17C6" w:rsidRPr="005E577B">
      <w:rPr>
        <w:rStyle w:val="PageNumber"/>
        <w:i/>
        <w:color w:val="FF0000"/>
      </w:rPr>
      <w:instrText xml:space="preserve"> PAGE </w:instrText>
    </w:r>
    <w:r w:rsidR="00DE17C6" w:rsidRPr="005E577B">
      <w:rPr>
        <w:rStyle w:val="PageNumber"/>
        <w:i/>
        <w:color w:val="FF0000"/>
      </w:rPr>
      <w:fldChar w:fldCharType="separate"/>
    </w:r>
    <w:r w:rsidR="001C504A">
      <w:rPr>
        <w:rStyle w:val="PageNumber"/>
        <w:i/>
        <w:noProof/>
        <w:color w:val="FF0000"/>
      </w:rPr>
      <w:t>1</w:t>
    </w:r>
    <w:r w:rsidR="00DE17C6" w:rsidRPr="005E577B">
      <w:rPr>
        <w:rStyle w:val="PageNumber"/>
        <w:i/>
        <w:color w:val="FF0000"/>
      </w:rPr>
      <w:fldChar w:fldCharType="end"/>
    </w:r>
    <w:r w:rsidR="00DE17C6" w:rsidRPr="005E577B">
      <w:rPr>
        <w:rStyle w:val="PageNumber"/>
        <w:i/>
        <w:color w:val="FF0000"/>
      </w:rPr>
      <w:t>/</w:t>
    </w:r>
    <w:r>
      <w:rPr>
        <w:rStyle w:val="PageNumber"/>
        <w:i/>
        <w:color w:val="FF0000"/>
      </w:rPr>
      <w:t>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1C46" w:rsidRDefault="00A21C46">
      <w:r>
        <w:separator/>
      </w:r>
    </w:p>
  </w:footnote>
  <w:footnote w:type="continuationSeparator" w:id="0">
    <w:p w:rsidR="00A21C46" w:rsidRDefault="00A21C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E310B"/>
    <w:multiLevelType w:val="hybridMultilevel"/>
    <w:tmpl w:val="D10C7828"/>
    <w:lvl w:ilvl="0" w:tplc="582854A0">
      <w:start w:val="1"/>
      <w:numFmt w:val="low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5A111EB"/>
    <w:multiLevelType w:val="hybridMultilevel"/>
    <w:tmpl w:val="07908A0A"/>
    <w:lvl w:ilvl="0" w:tplc="304C18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8E216B"/>
    <w:multiLevelType w:val="hybridMultilevel"/>
    <w:tmpl w:val="77BE2BA4"/>
    <w:lvl w:ilvl="0" w:tplc="936E88A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3D4735"/>
    <w:multiLevelType w:val="hybridMultilevel"/>
    <w:tmpl w:val="8794E1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4650FC"/>
    <w:multiLevelType w:val="hybridMultilevel"/>
    <w:tmpl w:val="D728994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0E517DB"/>
    <w:multiLevelType w:val="hybridMultilevel"/>
    <w:tmpl w:val="56381B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2B1208"/>
    <w:multiLevelType w:val="hybridMultilevel"/>
    <w:tmpl w:val="69D8110C"/>
    <w:lvl w:ilvl="0" w:tplc="6FE62C48">
      <w:start w:val="1"/>
      <w:numFmt w:val="lowerLetter"/>
      <w:lvlText w:val="%1."/>
      <w:lvlJc w:val="left"/>
      <w:pPr>
        <w:ind w:left="86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">
    <w:nsid w:val="2BC25BC5"/>
    <w:multiLevelType w:val="hybridMultilevel"/>
    <w:tmpl w:val="51B86108"/>
    <w:lvl w:ilvl="0" w:tplc="C6AA1B98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012AC3"/>
    <w:multiLevelType w:val="multilevel"/>
    <w:tmpl w:val="731ED7BE"/>
    <w:lvl w:ilvl="0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9680949"/>
    <w:multiLevelType w:val="hybridMultilevel"/>
    <w:tmpl w:val="11C63F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DB10A3"/>
    <w:multiLevelType w:val="hybridMultilevel"/>
    <w:tmpl w:val="FA8A27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F101754"/>
    <w:multiLevelType w:val="hybridMultilevel"/>
    <w:tmpl w:val="16EA893C"/>
    <w:lvl w:ilvl="0" w:tplc="4EC2EB7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937B72"/>
    <w:multiLevelType w:val="hybridMultilevel"/>
    <w:tmpl w:val="7012DC9C"/>
    <w:lvl w:ilvl="0" w:tplc="04090015">
      <w:start w:val="3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47973754"/>
    <w:multiLevelType w:val="hybridMultilevel"/>
    <w:tmpl w:val="2FCE4746"/>
    <w:lvl w:ilvl="0" w:tplc="B7887F6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1FF420CC">
      <w:start w:val="1"/>
      <w:numFmt w:val="upperLetter"/>
      <w:lvlText w:val="%3."/>
      <w:lvlJc w:val="left"/>
      <w:pPr>
        <w:ind w:left="2340" w:hanging="360"/>
      </w:pPr>
      <w:rPr>
        <w:rFonts w:hint="default"/>
        <w:b/>
        <w:color w:val="C00000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492CA0"/>
    <w:multiLevelType w:val="hybridMultilevel"/>
    <w:tmpl w:val="4DA879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727E71"/>
    <w:multiLevelType w:val="hybridMultilevel"/>
    <w:tmpl w:val="9A8C60CA"/>
    <w:lvl w:ilvl="0" w:tplc="AFEC9E9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504EC6"/>
    <w:multiLevelType w:val="hybridMultilevel"/>
    <w:tmpl w:val="ABE871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E9B1849"/>
    <w:multiLevelType w:val="hybridMultilevel"/>
    <w:tmpl w:val="2F3A507E"/>
    <w:lvl w:ilvl="0" w:tplc="88B633C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CE6396"/>
    <w:multiLevelType w:val="hybridMultilevel"/>
    <w:tmpl w:val="69D8110C"/>
    <w:lvl w:ilvl="0" w:tplc="6FE62C48">
      <w:start w:val="1"/>
      <w:numFmt w:val="lowerLetter"/>
      <w:lvlText w:val="%1."/>
      <w:lvlJc w:val="left"/>
      <w:pPr>
        <w:ind w:left="158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302" w:hanging="360"/>
      </w:pPr>
    </w:lvl>
    <w:lvl w:ilvl="2" w:tplc="0409001B" w:tentative="1">
      <w:start w:val="1"/>
      <w:numFmt w:val="lowerRoman"/>
      <w:lvlText w:val="%3."/>
      <w:lvlJc w:val="right"/>
      <w:pPr>
        <w:ind w:left="3022" w:hanging="180"/>
      </w:pPr>
    </w:lvl>
    <w:lvl w:ilvl="3" w:tplc="0409000F" w:tentative="1">
      <w:start w:val="1"/>
      <w:numFmt w:val="decimal"/>
      <w:lvlText w:val="%4."/>
      <w:lvlJc w:val="left"/>
      <w:pPr>
        <w:ind w:left="3742" w:hanging="360"/>
      </w:pPr>
    </w:lvl>
    <w:lvl w:ilvl="4" w:tplc="04090019" w:tentative="1">
      <w:start w:val="1"/>
      <w:numFmt w:val="lowerLetter"/>
      <w:lvlText w:val="%5."/>
      <w:lvlJc w:val="left"/>
      <w:pPr>
        <w:ind w:left="4462" w:hanging="360"/>
      </w:pPr>
    </w:lvl>
    <w:lvl w:ilvl="5" w:tplc="0409001B" w:tentative="1">
      <w:start w:val="1"/>
      <w:numFmt w:val="lowerRoman"/>
      <w:lvlText w:val="%6."/>
      <w:lvlJc w:val="right"/>
      <w:pPr>
        <w:ind w:left="5182" w:hanging="180"/>
      </w:pPr>
    </w:lvl>
    <w:lvl w:ilvl="6" w:tplc="0409000F" w:tentative="1">
      <w:start w:val="1"/>
      <w:numFmt w:val="decimal"/>
      <w:lvlText w:val="%7."/>
      <w:lvlJc w:val="left"/>
      <w:pPr>
        <w:ind w:left="5902" w:hanging="360"/>
      </w:pPr>
    </w:lvl>
    <w:lvl w:ilvl="7" w:tplc="04090019" w:tentative="1">
      <w:start w:val="1"/>
      <w:numFmt w:val="lowerLetter"/>
      <w:lvlText w:val="%8."/>
      <w:lvlJc w:val="left"/>
      <w:pPr>
        <w:ind w:left="6622" w:hanging="360"/>
      </w:pPr>
    </w:lvl>
    <w:lvl w:ilvl="8" w:tplc="0409001B" w:tentative="1">
      <w:start w:val="1"/>
      <w:numFmt w:val="lowerRoman"/>
      <w:lvlText w:val="%9."/>
      <w:lvlJc w:val="right"/>
      <w:pPr>
        <w:ind w:left="7342" w:hanging="180"/>
      </w:pPr>
    </w:lvl>
  </w:abstractNum>
  <w:abstractNum w:abstractNumId="19">
    <w:nsid w:val="66EF39E2"/>
    <w:multiLevelType w:val="hybridMultilevel"/>
    <w:tmpl w:val="BD8052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F8465B6"/>
    <w:multiLevelType w:val="hybridMultilevel"/>
    <w:tmpl w:val="1E2CE250"/>
    <w:lvl w:ilvl="0" w:tplc="CB64729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6545099"/>
    <w:multiLevelType w:val="hybridMultilevel"/>
    <w:tmpl w:val="731ED7BE"/>
    <w:lvl w:ilvl="0" w:tplc="0409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CFD42EA"/>
    <w:multiLevelType w:val="hybridMultilevel"/>
    <w:tmpl w:val="4C5244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1"/>
  </w:num>
  <w:num w:numId="3">
    <w:abstractNumId w:val="8"/>
  </w:num>
  <w:num w:numId="4">
    <w:abstractNumId w:val="12"/>
  </w:num>
  <w:num w:numId="5">
    <w:abstractNumId w:val="13"/>
  </w:num>
  <w:num w:numId="6">
    <w:abstractNumId w:val="10"/>
  </w:num>
  <w:num w:numId="7">
    <w:abstractNumId w:val="18"/>
  </w:num>
  <w:num w:numId="8">
    <w:abstractNumId w:val="6"/>
  </w:num>
  <w:num w:numId="9">
    <w:abstractNumId w:val="19"/>
  </w:num>
  <w:num w:numId="10">
    <w:abstractNumId w:val="16"/>
  </w:num>
  <w:num w:numId="11">
    <w:abstractNumId w:val="0"/>
  </w:num>
  <w:num w:numId="12">
    <w:abstractNumId w:val="17"/>
  </w:num>
  <w:num w:numId="13">
    <w:abstractNumId w:val="20"/>
  </w:num>
  <w:num w:numId="14">
    <w:abstractNumId w:val="2"/>
  </w:num>
  <w:num w:numId="15">
    <w:abstractNumId w:val="15"/>
  </w:num>
  <w:num w:numId="16">
    <w:abstractNumId w:val="1"/>
  </w:num>
  <w:num w:numId="17">
    <w:abstractNumId w:val="11"/>
  </w:num>
  <w:num w:numId="18">
    <w:abstractNumId w:val="7"/>
  </w:num>
  <w:num w:numId="19">
    <w:abstractNumId w:val="3"/>
  </w:num>
  <w:num w:numId="20">
    <w:abstractNumId w:val="14"/>
  </w:num>
  <w:num w:numId="21">
    <w:abstractNumId w:val="5"/>
  </w:num>
  <w:num w:numId="22">
    <w:abstractNumId w:val="22"/>
  </w:num>
  <w:num w:numId="2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1F00"/>
    <w:rsid w:val="00014930"/>
    <w:rsid w:val="0002264E"/>
    <w:rsid w:val="00027A09"/>
    <w:rsid w:val="000379E0"/>
    <w:rsid w:val="00040B49"/>
    <w:rsid w:val="000440C3"/>
    <w:rsid w:val="00051A67"/>
    <w:rsid w:val="00065A2D"/>
    <w:rsid w:val="00065D4D"/>
    <w:rsid w:val="000D33A5"/>
    <w:rsid w:val="000E3C98"/>
    <w:rsid w:val="000F5D81"/>
    <w:rsid w:val="000F7D88"/>
    <w:rsid w:val="001164BA"/>
    <w:rsid w:val="00124934"/>
    <w:rsid w:val="001317AD"/>
    <w:rsid w:val="00134943"/>
    <w:rsid w:val="0017037D"/>
    <w:rsid w:val="00174BE3"/>
    <w:rsid w:val="00177500"/>
    <w:rsid w:val="00181518"/>
    <w:rsid w:val="00185F0E"/>
    <w:rsid w:val="00195F7D"/>
    <w:rsid w:val="001A006A"/>
    <w:rsid w:val="001C504A"/>
    <w:rsid w:val="001C5A40"/>
    <w:rsid w:val="001D06C1"/>
    <w:rsid w:val="0020308A"/>
    <w:rsid w:val="00205CD0"/>
    <w:rsid w:val="00206906"/>
    <w:rsid w:val="002327CA"/>
    <w:rsid w:val="0023349C"/>
    <w:rsid w:val="00251F6C"/>
    <w:rsid w:val="00255D4B"/>
    <w:rsid w:val="00255E37"/>
    <w:rsid w:val="00260AD9"/>
    <w:rsid w:val="00263162"/>
    <w:rsid w:val="00270679"/>
    <w:rsid w:val="00276A20"/>
    <w:rsid w:val="00280E55"/>
    <w:rsid w:val="00281CB3"/>
    <w:rsid w:val="00290A78"/>
    <w:rsid w:val="002A45EF"/>
    <w:rsid w:val="002A4CEE"/>
    <w:rsid w:val="002B2B60"/>
    <w:rsid w:val="002C3D14"/>
    <w:rsid w:val="002D4438"/>
    <w:rsid w:val="002F13E3"/>
    <w:rsid w:val="002F2C21"/>
    <w:rsid w:val="002F3FFB"/>
    <w:rsid w:val="0030625D"/>
    <w:rsid w:val="00320A0B"/>
    <w:rsid w:val="003220D6"/>
    <w:rsid w:val="00336D38"/>
    <w:rsid w:val="00347748"/>
    <w:rsid w:val="00350740"/>
    <w:rsid w:val="0038177F"/>
    <w:rsid w:val="003910B7"/>
    <w:rsid w:val="003C7AD6"/>
    <w:rsid w:val="003D496F"/>
    <w:rsid w:val="003F4429"/>
    <w:rsid w:val="00423EF4"/>
    <w:rsid w:val="00424DAD"/>
    <w:rsid w:val="00431C2B"/>
    <w:rsid w:val="00435A2F"/>
    <w:rsid w:val="00467615"/>
    <w:rsid w:val="00481A14"/>
    <w:rsid w:val="0048462A"/>
    <w:rsid w:val="00492041"/>
    <w:rsid w:val="00493385"/>
    <w:rsid w:val="004A20CB"/>
    <w:rsid w:val="004B612D"/>
    <w:rsid w:val="004C1C4D"/>
    <w:rsid w:val="004C2573"/>
    <w:rsid w:val="004F0127"/>
    <w:rsid w:val="00505546"/>
    <w:rsid w:val="0051272E"/>
    <w:rsid w:val="00517C99"/>
    <w:rsid w:val="0052562D"/>
    <w:rsid w:val="00530CD4"/>
    <w:rsid w:val="00532F91"/>
    <w:rsid w:val="00544534"/>
    <w:rsid w:val="00556772"/>
    <w:rsid w:val="0055698E"/>
    <w:rsid w:val="005579AF"/>
    <w:rsid w:val="00560EB7"/>
    <w:rsid w:val="00592744"/>
    <w:rsid w:val="0059645C"/>
    <w:rsid w:val="005A1DF4"/>
    <w:rsid w:val="005A4AC1"/>
    <w:rsid w:val="005A4AF2"/>
    <w:rsid w:val="005A517B"/>
    <w:rsid w:val="005B3985"/>
    <w:rsid w:val="005B6C54"/>
    <w:rsid w:val="005C292B"/>
    <w:rsid w:val="005E577B"/>
    <w:rsid w:val="005E649D"/>
    <w:rsid w:val="005F7CE0"/>
    <w:rsid w:val="006057A2"/>
    <w:rsid w:val="00610DA7"/>
    <w:rsid w:val="0062367B"/>
    <w:rsid w:val="006258CB"/>
    <w:rsid w:val="00631421"/>
    <w:rsid w:val="00631F00"/>
    <w:rsid w:val="006411C0"/>
    <w:rsid w:val="00654636"/>
    <w:rsid w:val="006649C2"/>
    <w:rsid w:val="00673BEC"/>
    <w:rsid w:val="00693ED8"/>
    <w:rsid w:val="00695D34"/>
    <w:rsid w:val="00697859"/>
    <w:rsid w:val="006A1AEF"/>
    <w:rsid w:val="006A3994"/>
    <w:rsid w:val="006B3FAD"/>
    <w:rsid w:val="006C31C4"/>
    <w:rsid w:val="006C7D8F"/>
    <w:rsid w:val="006D00ED"/>
    <w:rsid w:val="006D3E1B"/>
    <w:rsid w:val="006D7222"/>
    <w:rsid w:val="006E1EFA"/>
    <w:rsid w:val="006E7412"/>
    <w:rsid w:val="006E7C8B"/>
    <w:rsid w:val="006F26E5"/>
    <w:rsid w:val="00701289"/>
    <w:rsid w:val="007226C0"/>
    <w:rsid w:val="00723ADD"/>
    <w:rsid w:val="007329AA"/>
    <w:rsid w:val="0075757B"/>
    <w:rsid w:val="00774235"/>
    <w:rsid w:val="0077705F"/>
    <w:rsid w:val="00780963"/>
    <w:rsid w:val="00784839"/>
    <w:rsid w:val="007872C2"/>
    <w:rsid w:val="007924DE"/>
    <w:rsid w:val="007942C3"/>
    <w:rsid w:val="007A535E"/>
    <w:rsid w:val="007A7FD7"/>
    <w:rsid w:val="007B7611"/>
    <w:rsid w:val="007D19BD"/>
    <w:rsid w:val="007D2AE4"/>
    <w:rsid w:val="007E3F33"/>
    <w:rsid w:val="007E424B"/>
    <w:rsid w:val="007F4424"/>
    <w:rsid w:val="00806F8E"/>
    <w:rsid w:val="008075C5"/>
    <w:rsid w:val="00822287"/>
    <w:rsid w:val="00825748"/>
    <w:rsid w:val="008304EA"/>
    <w:rsid w:val="00853747"/>
    <w:rsid w:val="008553A5"/>
    <w:rsid w:val="0085559B"/>
    <w:rsid w:val="00872B75"/>
    <w:rsid w:val="00882641"/>
    <w:rsid w:val="00886B2B"/>
    <w:rsid w:val="00887819"/>
    <w:rsid w:val="008914B7"/>
    <w:rsid w:val="008B3E69"/>
    <w:rsid w:val="008E1E8B"/>
    <w:rsid w:val="008E343B"/>
    <w:rsid w:val="009044D4"/>
    <w:rsid w:val="00930672"/>
    <w:rsid w:val="00935C06"/>
    <w:rsid w:val="00942D37"/>
    <w:rsid w:val="00955EE1"/>
    <w:rsid w:val="00973F1C"/>
    <w:rsid w:val="00983E92"/>
    <w:rsid w:val="00985C88"/>
    <w:rsid w:val="00986590"/>
    <w:rsid w:val="009B7856"/>
    <w:rsid w:val="009D4109"/>
    <w:rsid w:val="009D4AD2"/>
    <w:rsid w:val="009E0227"/>
    <w:rsid w:val="009F44A6"/>
    <w:rsid w:val="009F64B0"/>
    <w:rsid w:val="00A050E4"/>
    <w:rsid w:val="00A159F5"/>
    <w:rsid w:val="00A1765B"/>
    <w:rsid w:val="00A2146C"/>
    <w:rsid w:val="00A21C46"/>
    <w:rsid w:val="00A25636"/>
    <w:rsid w:val="00A47B3F"/>
    <w:rsid w:val="00A65601"/>
    <w:rsid w:val="00AA2588"/>
    <w:rsid w:val="00AA5891"/>
    <w:rsid w:val="00AA64C9"/>
    <w:rsid w:val="00AB1176"/>
    <w:rsid w:val="00AD1D6C"/>
    <w:rsid w:val="00AD5E8E"/>
    <w:rsid w:val="00AD6921"/>
    <w:rsid w:val="00AE4129"/>
    <w:rsid w:val="00AE64D4"/>
    <w:rsid w:val="00AE77D3"/>
    <w:rsid w:val="00B00C8A"/>
    <w:rsid w:val="00B00F44"/>
    <w:rsid w:val="00B076EC"/>
    <w:rsid w:val="00B07772"/>
    <w:rsid w:val="00B10DC1"/>
    <w:rsid w:val="00B11CF8"/>
    <w:rsid w:val="00B32411"/>
    <w:rsid w:val="00B51BE3"/>
    <w:rsid w:val="00B52700"/>
    <w:rsid w:val="00B56660"/>
    <w:rsid w:val="00B611A0"/>
    <w:rsid w:val="00B63A6A"/>
    <w:rsid w:val="00B7143C"/>
    <w:rsid w:val="00B85D8B"/>
    <w:rsid w:val="00B90E17"/>
    <w:rsid w:val="00B92A43"/>
    <w:rsid w:val="00BA7E59"/>
    <w:rsid w:val="00BB692E"/>
    <w:rsid w:val="00BB7C5B"/>
    <w:rsid w:val="00BC153B"/>
    <w:rsid w:val="00BC189F"/>
    <w:rsid w:val="00BD387F"/>
    <w:rsid w:val="00BE28D4"/>
    <w:rsid w:val="00BF14E8"/>
    <w:rsid w:val="00BF2C64"/>
    <w:rsid w:val="00BF5356"/>
    <w:rsid w:val="00BF74BA"/>
    <w:rsid w:val="00C23E73"/>
    <w:rsid w:val="00C24D1E"/>
    <w:rsid w:val="00C3590A"/>
    <w:rsid w:val="00C52172"/>
    <w:rsid w:val="00C7300E"/>
    <w:rsid w:val="00C732C4"/>
    <w:rsid w:val="00C80F6C"/>
    <w:rsid w:val="00C81A5A"/>
    <w:rsid w:val="00C91364"/>
    <w:rsid w:val="00CB4BD8"/>
    <w:rsid w:val="00CC231F"/>
    <w:rsid w:val="00CD4F56"/>
    <w:rsid w:val="00CE1057"/>
    <w:rsid w:val="00CE1A3C"/>
    <w:rsid w:val="00CE1A45"/>
    <w:rsid w:val="00CE1CAA"/>
    <w:rsid w:val="00CE3C39"/>
    <w:rsid w:val="00CF1740"/>
    <w:rsid w:val="00D02970"/>
    <w:rsid w:val="00D13F6B"/>
    <w:rsid w:val="00D20C7B"/>
    <w:rsid w:val="00D2105A"/>
    <w:rsid w:val="00D23248"/>
    <w:rsid w:val="00D24CB4"/>
    <w:rsid w:val="00D52D72"/>
    <w:rsid w:val="00D60E0B"/>
    <w:rsid w:val="00D62AC7"/>
    <w:rsid w:val="00D64D9D"/>
    <w:rsid w:val="00D662F9"/>
    <w:rsid w:val="00D76A9B"/>
    <w:rsid w:val="00D84923"/>
    <w:rsid w:val="00D950FD"/>
    <w:rsid w:val="00DA4780"/>
    <w:rsid w:val="00DC5E3C"/>
    <w:rsid w:val="00DC7203"/>
    <w:rsid w:val="00DE17C6"/>
    <w:rsid w:val="00DE2531"/>
    <w:rsid w:val="00DE4EE7"/>
    <w:rsid w:val="00DF0DC4"/>
    <w:rsid w:val="00DF360C"/>
    <w:rsid w:val="00E12769"/>
    <w:rsid w:val="00E15D20"/>
    <w:rsid w:val="00E17F05"/>
    <w:rsid w:val="00E265F0"/>
    <w:rsid w:val="00E32A77"/>
    <w:rsid w:val="00E35FA5"/>
    <w:rsid w:val="00E4207B"/>
    <w:rsid w:val="00E5114D"/>
    <w:rsid w:val="00E608DB"/>
    <w:rsid w:val="00E7747A"/>
    <w:rsid w:val="00E8474D"/>
    <w:rsid w:val="00EA1EC7"/>
    <w:rsid w:val="00EA1FEE"/>
    <w:rsid w:val="00EB6992"/>
    <w:rsid w:val="00EE4397"/>
    <w:rsid w:val="00EF01AA"/>
    <w:rsid w:val="00EF4A77"/>
    <w:rsid w:val="00EF5441"/>
    <w:rsid w:val="00F0544A"/>
    <w:rsid w:val="00F057A6"/>
    <w:rsid w:val="00F113C8"/>
    <w:rsid w:val="00F124A9"/>
    <w:rsid w:val="00F26A66"/>
    <w:rsid w:val="00F337BD"/>
    <w:rsid w:val="00F421B9"/>
    <w:rsid w:val="00F47DBC"/>
    <w:rsid w:val="00F70327"/>
    <w:rsid w:val="00F73B80"/>
    <w:rsid w:val="00F86E5A"/>
    <w:rsid w:val="00F90BC4"/>
    <w:rsid w:val="00F91748"/>
    <w:rsid w:val="00FB31E6"/>
    <w:rsid w:val="00FB3B50"/>
    <w:rsid w:val="00FB6C59"/>
    <w:rsid w:val="00FD3D25"/>
    <w:rsid w:val="00FE2D5B"/>
    <w:rsid w:val="00FE4666"/>
    <w:rsid w:val="00FF5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8177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qFormat/>
    <w:rsid w:val="00D62AC7"/>
    <w:rPr>
      <w:b/>
      <w:bCs/>
    </w:rPr>
  </w:style>
  <w:style w:type="paragraph" w:customStyle="1" w:styleId="Default">
    <w:name w:val="Default"/>
    <w:rsid w:val="00350740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FootnoteText">
    <w:name w:val="footnote text"/>
    <w:basedOn w:val="Normal"/>
    <w:semiHidden/>
    <w:rsid w:val="00290A78"/>
    <w:rPr>
      <w:sz w:val="20"/>
      <w:szCs w:val="20"/>
    </w:rPr>
  </w:style>
  <w:style w:type="character" w:styleId="FootnoteReference">
    <w:name w:val="footnote reference"/>
    <w:semiHidden/>
    <w:rsid w:val="00290A78"/>
    <w:rPr>
      <w:vertAlign w:val="superscript"/>
    </w:rPr>
  </w:style>
  <w:style w:type="paragraph" w:styleId="Header">
    <w:name w:val="header"/>
    <w:basedOn w:val="Normal"/>
    <w:link w:val="HeaderChar"/>
    <w:rsid w:val="002A4CE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2A4CEE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2A4CE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2A4CEE"/>
    <w:rPr>
      <w:sz w:val="24"/>
      <w:szCs w:val="24"/>
    </w:rPr>
  </w:style>
  <w:style w:type="paragraph" w:styleId="BalloonText">
    <w:name w:val="Balloon Text"/>
    <w:basedOn w:val="Normal"/>
    <w:link w:val="BalloonTextChar"/>
    <w:rsid w:val="002A4C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A4CEE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D029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PageNumber">
    <w:name w:val="page number"/>
    <w:basedOn w:val="DefaultParagraphFont"/>
    <w:rsid w:val="005579AF"/>
  </w:style>
  <w:style w:type="table" w:customStyle="1" w:styleId="TableGrid1">
    <w:name w:val="Table Grid1"/>
    <w:basedOn w:val="TableNormal"/>
    <w:next w:val="TableGrid"/>
    <w:uiPriority w:val="59"/>
    <w:rsid w:val="00F70327"/>
    <w:rPr>
      <w:rFonts w:ascii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F703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942C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38177F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8177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qFormat/>
    <w:rsid w:val="00D62AC7"/>
    <w:rPr>
      <w:b/>
      <w:bCs/>
    </w:rPr>
  </w:style>
  <w:style w:type="paragraph" w:customStyle="1" w:styleId="Default">
    <w:name w:val="Default"/>
    <w:rsid w:val="00350740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FootnoteText">
    <w:name w:val="footnote text"/>
    <w:basedOn w:val="Normal"/>
    <w:semiHidden/>
    <w:rsid w:val="00290A78"/>
    <w:rPr>
      <w:sz w:val="20"/>
      <w:szCs w:val="20"/>
    </w:rPr>
  </w:style>
  <w:style w:type="character" w:styleId="FootnoteReference">
    <w:name w:val="footnote reference"/>
    <w:semiHidden/>
    <w:rsid w:val="00290A78"/>
    <w:rPr>
      <w:vertAlign w:val="superscript"/>
    </w:rPr>
  </w:style>
  <w:style w:type="paragraph" w:styleId="Header">
    <w:name w:val="header"/>
    <w:basedOn w:val="Normal"/>
    <w:link w:val="HeaderChar"/>
    <w:rsid w:val="002A4CE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2A4CEE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2A4CE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2A4CEE"/>
    <w:rPr>
      <w:sz w:val="24"/>
      <w:szCs w:val="24"/>
    </w:rPr>
  </w:style>
  <w:style w:type="paragraph" w:styleId="BalloonText">
    <w:name w:val="Balloon Text"/>
    <w:basedOn w:val="Normal"/>
    <w:link w:val="BalloonTextChar"/>
    <w:rsid w:val="002A4C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A4CEE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D029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PageNumber">
    <w:name w:val="page number"/>
    <w:basedOn w:val="DefaultParagraphFont"/>
    <w:rsid w:val="005579AF"/>
  </w:style>
  <w:style w:type="table" w:customStyle="1" w:styleId="TableGrid1">
    <w:name w:val="Table Grid1"/>
    <w:basedOn w:val="TableNormal"/>
    <w:next w:val="TableGrid"/>
    <w:uiPriority w:val="59"/>
    <w:rsid w:val="00F70327"/>
    <w:rPr>
      <w:rFonts w:ascii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F703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942C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38177F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6634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6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microsoft.com/office/2007/relationships/hdphoto" Target="media/hdphoto1.wdp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png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483</Words>
  <Characters>275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HOME</Company>
  <LinksUpToDate>false</LinksUpToDate>
  <CharactersWithSpaces>3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hath</dc:creator>
  <cp:lastModifiedBy>Cao Thi Thanh Thi</cp:lastModifiedBy>
  <cp:revision>10</cp:revision>
  <cp:lastPrinted>2016-04-21T06:45:00Z</cp:lastPrinted>
  <dcterms:created xsi:type="dcterms:W3CDTF">2016-04-08T06:55:00Z</dcterms:created>
  <dcterms:modified xsi:type="dcterms:W3CDTF">2016-04-21T06:45:00Z</dcterms:modified>
</cp:coreProperties>
</file>